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2"/>
        <w:gridCol w:w="2182"/>
        <w:gridCol w:w="5638"/>
      </w:tblGrid>
      <w:tr w:rsidR="00050954" w:rsidRPr="00DE2F67" w14:paraId="62768851" w14:textId="77777777" w:rsidTr="004464A3">
        <w:tc>
          <w:tcPr>
            <w:tcW w:w="2295" w:type="pct"/>
            <w:gridSpan w:val="2"/>
          </w:tcPr>
          <w:p w14:paraId="720D0950" w14:textId="35387255" w:rsidR="002C22A6" w:rsidRPr="00AD703F" w:rsidRDefault="00392C37" w:rsidP="00864BA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D703F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6BFBBA8D" wp14:editId="45655CEC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414020</wp:posOffset>
                      </wp:positionV>
                      <wp:extent cx="1323975" cy="0"/>
                      <wp:effectExtent l="0" t="0" r="0" b="0"/>
                      <wp:wrapNone/>
                      <wp:docPr id="1" name="Đường nối Thẳng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EF4903C" id="Đường nối Thẳng 1" o:spid="_x0000_s1026" style="position:absolute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25pt,32.6pt" to="168.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2C22A6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PHÒNG GIÁO DỤC VÀ ĐÀO TẠO THẠCH THẤT</w:t>
            </w:r>
          </w:p>
          <w:p w14:paraId="792B32AD" w14:textId="217589E9" w:rsidR="00E637DB" w:rsidRPr="00AD703F" w:rsidRDefault="00E637DB" w:rsidP="005414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944175A" w14:textId="77777777" w:rsidR="00E637DB" w:rsidRPr="00AD703F" w:rsidRDefault="00E637DB" w:rsidP="00864BA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ọ và tên:……………………………...</w:t>
            </w:r>
          </w:p>
          <w:p w14:paraId="14409EF5" w14:textId="77777777" w:rsidR="00E637DB" w:rsidRPr="00AD703F" w:rsidRDefault="00E637DB" w:rsidP="005414A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ớp:……Trường:……………………...</w:t>
            </w:r>
          </w:p>
        </w:tc>
        <w:tc>
          <w:tcPr>
            <w:tcW w:w="2705" w:type="pct"/>
          </w:tcPr>
          <w:p w14:paraId="0E1EC684" w14:textId="0FE60A73" w:rsidR="002C22A6" w:rsidRPr="00AD703F" w:rsidRDefault="002C22A6" w:rsidP="005414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</w:rPr>
            </w:pPr>
            <w:r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ÀI KIỂM TRA HỌ</w:t>
            </w:r>
            <w:r w:rsidR="001C5D09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 KÌ I</w:t>
            </w:r>
            <w:r w:rsidR="004464A3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I</w:t>
            </w:r>
          </w:p>
          <w:p w14:paraId="4DB2818E" w14:textId="78C13D5B" w:rsidR="002C22A6" w:rsidRPr="00AD703F" w:rsidRDefault="00E637DB" w:rsidP="005414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</w:rPr>
            </w:pPr>
            <w:r w:rsidRPr="00AD703F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6B04B4F0" wp14:editId="0BB1362B">
                      <wp:simplePos x="0" y="0"/>
                      <wp:positionH relativeFrom="column">
                        <wp:posOffset>1114425</wp:posOffset>
                      </wp:positionH>
                      <wp:positionV relativeFrom="paragraph">
                        <wp:posOffset>188595</wp:posOffset>
                      </wp:positionV>
                      <wp:extent cx="1323975" cy="0"/>
                      <wp:effectExtent l="0" t="0" r="0" b="0"/>
                      <wp:wrapNone/>
                      <wp:docPr id="2" name="Đường nối Thẳng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E5E044" id="Đường nối Thẳng 2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75pt,14.85pt" to="192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2C22A6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ăm học: 202</w:t>
            </w:r>
            <w:r w:rsidR="0051199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</w:rPr>
              <w:t>3</w:t>
            </w:r>
            <w:r w:rsidR="002C22A6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– 202</w:t>
            </w:r>
            <w:r w:rsidR="0051199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</w:rPr>
              <w:t>4</w:t>
            </w:r>
          </w:p>
          <w:p w14:paraId="542108FD" w14:textId="05C07D75" w:rsidR="002C22A6" w:rsidRPr="00AD703F" w:rsidRDefault="002C22A6" w:rsidP="005414A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MÔN: TOÁN LỚ</w:t>
            </w:r>
            <w:r w:rsidR="00C33B93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P </w:t>
            </w:r>
            <w:r w:rsidR="001D31C8" w:rsidRPr="00AD703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6</w:t>
            </w:r>
          </w:p>
          <w:p w14:paraId="1262BB0A" w14:textId="3F246A05" w:rsidR="002C22A6" w:rsidRPr="00AD703F" w:rsidRDefault="002C22A6" w:rsidP="005414A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r w:rsidRPr="00AD703F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Thời gian</w:t>
            </w:r>
            <w:r w:rsidR="00D20222" w:rsidRPr="00AD703F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:</w:t>
            </w:r>
            <w:r w:rsidRPr="00AD703F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 xml:space="preserve"> 90 phút không kể thời gian giao đề)</w:t>
            </w:r>
          </w:p>
          <w:p w14:paraId="40FE1F7B" w14:textId="77777777" w:rsidR="00E637DB" w:rsidRPr="00AD703F" w:rsidRDefault="00E637DB" w:rsidP="005414A1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(Bài </w:t>
            </w:r>
            <w:r w:rsidR="00DE63F8"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kiểm</w:t>
            </w:r>
            <w:r w:rsidR="00DE63F8"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a</w:t>
            </w:r>
            <w:r w:rsidRPr="00AD703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gồm 04 trang)</w:t>
            </w:r>
          </w:p>
          <w:p w14:paraId="70AE1C09" w14:textId="734BE0DB" w:rsidR="002C2F7F" w:rsidRPr="00AD703F" w:rsidRDefault="002C2F7F" w:rsidP="005414A1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</w:p>
        </w:tc>
      </w:tr>
      <w:tr w:rsidR="00E637DB" w:rsidRPr="00DE2F67" w14:paraId="2F577C88" w14:textId="77777777" w:rsidTr="004464A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5"/>
        </w:trPr>
        <w:tc>
          <w:tcPr>
            <w:tcW w:w="1248" w:type="pct"/>
          </w:tcPr>
          <w:p w14:paraId="762B4597" w14:textId="05F49F6B" w:rsidR="00E637DB" w:rsidRPr="00AD703F" w:rsidRDefault="00E637DB" w:rsidP="00131F95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  <w:r w:rsidRPr="00AD703F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7368CBAB" wp14:editId="2C96B5DA">
                      <wp:simplePos x="0" y="0"/>
                      <wp:positionH relativeFrom="column">
                        <wp:posOffset>431165</wp:posOffset>
                      </wp:positionH>
                      <wp:positionV relativeFrom="paragraph">
                        <wp:posOffset>7620</wp:posOffset>
                      </wp:positionV>
                      <wp:extent cx="581025" cy="276225"/>
                      <wp:effectExtent l="0" t="0" r="9525" b="9525"/>
                      <wp:wrapNone/>
                      <wp:docPr id="3" name="Hộp Văn bản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10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6FD555" w14:textId="77777777" w:rsidR="004B4BFD" w:rsidRPr="00E637DB" w:rsidRDefault="004B4BFD" w:rsidP="00E637D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</w:pPr>
                                  <w:r w:rsidRPr="00E637DB"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  <w:t>Điể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68CBA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3" o:spid="_x0000_s1026" type="#_x0000_t202" style="position:absolute;margin-left:33.95pt;margin-top:.6pt;width:45.75pt;height:21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" fillcolor="white [3201]" stroked="f" strokeweight=".5pt">
                      <v:textbox>
                        <w:txbxContent>
                          <w:p w14:paraId="3B6FD555" w14:textId="77777777" w:rsidR="004B4BFD" w:rsidRPr="00E637DB" w:rsidRDefault="004B4BFD" w:rsidP="00E637D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r w:rsidRPr="00E637DB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Điể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519B08E" w14:textId="77777777" w:rsidR="00E637DB" w:rsidRPr="00AD703F" w:rsidRDefault="00E637DB" w:rsidP="00131F95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</w:p>
          <w:p w14:paraId="75973DC8" w14:textId="77777777" w:rsidR="00E637DB" w:rsidRPr="00AD703F" w:rsidRDefault="00E637DB" w:rsidP="00131F95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</w:p>
          <w:p w14:paraId="462A07C9" w14:textId="77777777" w:rsidR="00E637DB" w:rsidRPr="00AD703F" w:rsidRDefault="00E637DB" w:rsidP="00131F95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</w:p>
        </w:tc>
        <w:tc>
          <w:tcPr>
            <w:tcW w:w="3747" w:type="pct"/>
            <w:gridSpan w:val="2"/>
          </w:tcPr>
          <w:p w14:paraId="557973AC" w14:textId="14947C0E" w:rsidR="00E637DB" w:rsidRPr="00AD703F" w:rsidRDefault="004464A3" w:rsidP="00131F95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  <w:r w:rsidRPr="00AD703F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7033841" wp14:editId="62345C53">
                      <wp:simplePos x="0" y="0"/>
                      <wp:positionH relativeFrom="column">
                        <wp:posOffset>1280795</wp:posOffset>
                      </wp:positionH>
                      <wp:positionV relativeFrom="paragraph">
                        <wp:posOffset>17145</wp:posOffset>
                      </wp:positionV>
                      <wp:extent cx="2095500" cy="428625"/>
                      <wp:effectExtent l="0" t="0" r="0" b="9525"/>
                      <wp:wrapNone/>
                      <wp:docPr id="4" name="Hộp Văn bản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955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E8B759" w14:textId="77777777" w:rsidR="004B4BFD" w:rsidRPr="00E637DB" w:rsidRDefault="004B4BFD" w:rsidP="00E637D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  <w:t>Lời phê của thầy, cô giá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33841" id="Hộp Văn bản 4" o:spid="_x0000_s1027" type="#_x0000_t202" style="position:absolute;margin-left:100.85pt;margin-top:1.35pt;width:165pt;height:33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" fillcolor="white [3201]" stroked="f" strokeweight=".5pt">
                      <v:textbox>
                        <w:txbxContent>
                          <w:p w14:paraId="1FE8B759" w14:textId="77777777" w:rsidR="004B4BFD" w:rsidRPr="00E637DB" w:rsidRDefault="004B4BFD" w:rsidP="00E637D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Lời phê của thầy, cô giá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040BD654" w14:textId="0E199FA0" w:rsidR="00C76834" w:rsidRPr="00AD703F" w:rsidRDefault="00DE63F8" w:rsidP="00D11DC6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AD703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(Học sinh làm </w:t>
      </w:r>
      <w:r w:rsidR="00D037B8" w:rsidRPr="004B4BFD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bài </w:t>
      </w:r>
      <w:r w:rsidRPr="00AD703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trực tiếp vào bài kiểm tra này)</w:t>
      </w:r>
    </w:p>
    <w:p w14:paraId="74220A08" w14:textId="77777777" w:rsidR="00EA638A" w:rsidRDefault="00B7554F" w:rsidP="00EA63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HẦN </w:t>
      </w:r>
      <w:r w:rsidR="00AC7111"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D31C8" w:rsidRPr="00AD703F">
        <w:rPr>
          <w:rFonts w:ascii="Times New Roman" w:hAnsi="Times New Roman" w:cs="Times New Roman"/>
          <w:b/>
          <w:bCs/>
          <w:sz w:val="28"/>
          <w:szCs w:val="28"/>
        </w:rPr>
        <w:t xml:space="preserve"> TRẮC NGHIỆM </w:t>
      </w:r>
      <w:r w:rsidR="001D31C8" w:rsidRPr="00D53C66">
        <w:rPr>
          <w:rFonts w:ascii="Times New Roman" w:hAnsi="Times New Roman" w:cs="Times New Roman"/>
          <w:sz w:val="28"/>
          <w:szCs w:val="28"/>
        </w:rPr>
        <w:t>(</w:t>
      </w:r>
      <w:r w:rsidR="001D31C8" w:rsidRPr="0087214B">
        <w:rPr>
          <w:rFonts w:ascii="Times New Roman" w:hAnsi="Times New Roman" w:cs="Times New Roman"/>
          <w:b/>
          <w:bCs/>
          <w:i/>
          <w:iCs/>
          <w:sz w:val="28"/>
          <w:szCs w:val="28"/>
        </w:rPr>
        <w:t>3 điểm</w:t>
      </w:r>
      <w:r w:rsidR="001D31C8" w:rsidRPr="00D53C66">
        <w:rPr>
          <w:rFonts w:ascii="Times New Roman" w:hAnsi="Times New Roman" w:cs="Times New Roman"/>
          <w:sz w:val="28"/>
          <w:szCs w:val="28"/>
        </w:rPr>
        <w:t>)</w:t>
      </w:r>
      <w:r w:rsidR="0052144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5DE8EB9" w14:textId="048394B5" w:rsidR="001D31C8" w:rsidRPr="00EB0117" w:rsidRDefault="0052144D" w:rsidP="00EB011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Khoanh tròn vào</w:t>
      </w:r>
      <w:r w:rsidR="001D31C8" w:rsidRPr="00AD703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chữ cái đứng trước câu trả lờ</w:t>
      </w:r>
      <w:r w:rsidR="00A303CA">
        <w:rPr>
          <w:rFonts w:ascii="Times New Roman" w:hAnsi="Times New Roman" w:cs="Times New Roman"/>
          <w:b/>
          <w:bCs/>
          <w:i/>
          <w:iCs/>
          <w:sz w:val="28"/>
          <w:szCs w:val="28"/>
        </w:rPr>
        <w:t>i đúng</w:t>
      </w:r>
      <w:r w:rsidR="00EB0117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.</w:t>
      </w:r>
    </w:p>
    <w:p w14:paraId="1E8058A9" w14:textId="77777777" w:rsidR="004464A3" w:rsidRPr="005B6D92" w:rsidRDefault="004464A3" w:rsidP="00D11DC6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077F0B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1.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Cách viết nào sau đây cho ta một phân số?</w:t>
      </w:r>
    </w:p>
    <w:p w14:paraId="7E8C52E4" w14:textId="77777777" w:rsidR="00511998" w:rsidRPr="005B6D92" w:rsidRDefault="00511998" w:rsidP="00D11DC6">
      <w:pPr>
        <w:tabs>
          <w:tab w:val="left" w:pos="2972"/>
          <w:tab w:val="left" w:pos="5382"/>
          <w:tab w:val="left" w:pos="7792"/>
        </w:tabs>
        <w:spacing w:after="0" w:line="240" w:lineRule="auto"/>
        <w:ind w:left="704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0" w:dyaOrig="720" w14:anchorId="4FBF5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36.95pt" o:ole="">
            <v:imagedata r:id="rId8" o:title=""/>
          </v:shape>
          <o:OLEObject Type="Embed" ProgID="Equation.DSMT4" ShapeID="_x0000_i1025" DrawAspect="Content" ObjectID="_1774276790" r:id="rId9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20" w:dyaOrig="720" w14:anchorId="7B0AF81B">
          <v:shape id="_x0000_i1026" type="#_x0000_t75" style="width:21.3pt;height:36.95pt" o:ole="">
            <v:imagedata r:id="rId10" o:title=""/>
          </v:shape>
          <o:OLEObject Type="Embed" ProgID="Equation.DSMT4" ShapeID="_x0000_i1026" DrawAspect="Content" ObjectID="_1774276791" r:id="rId11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0" w:dyaOrig="720" w14:anchorId="6EDD2642">
          <v:shape id="_x0000_i1027" type="#_x0000_t75" style="width:19.4pt;height:36.95pt" o:ole="">
            <v:imagedata r:id="rId12" o:title=""/>
          </v:shape>
          <o:OLEObject Type="Embed" ProgID="Equation.DSMT4" ShapeID="_x0000_i1027" DrawAspect="Content" ObjectID="_1774276792" r:id="rId13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D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480" w:dyaOrig="760" w14:anchorId="351194F5">
          <v:shape id="_x0000_i1028" type="#_x0000_t75" style="width:23.15pt;height:37.55pt" o:ole="">
            <v:imagedata r:id="rId14" o:title=""/>
          </v:shape>
          <o:OLEObject Type="Embed" ProgID="Equation.DSMT4" ShapeID="_x0000_i1028" DrawAspect="Content" ObjectID="_1774276793" r:id="rId15"/>
        </w:object>
      </w:r>
    </w:p>
    <w:p w14:paraId="411622F8" w14:textId="40229936" w:rsidR="004464A3" w:rsidRPr="005B6D92" w:rsidRDefault="004464A3" w:rsidP="00D11DC6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Câu 2</w:t>
      </w: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D11DC6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Sau k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hi rút gọn phân </w:t>
      </w:r>
      <w:r w:rsidR="003332D8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số </w:t>
      </w:r>
      <w:r w:rsidR="000073EA" w:rsidRPr="005B6D92">
        <w:rPr>
          <w:rFonts w:ascii="Times New Roman" w:hAnsi="Times New Roman" w:cs="Times New Roman"/>
          <w:position w:val="-28"/>
          <w:sz w:val="28"/>
          <w:szCs w:val="28"/>
        </w:rPr>
        <w:object w:dxaOrig="540" w:dyaOrig="720" w14:anchorId="32E94D30">
          <v:shape id="_x0000_i1029" type="#_x0000_t75" style="width:26.3pt;height:36.95pt" o:ole="">
            <v:imagedata r:id="rId16" o:title=""/>
          </v:shape>
          <o:OLEObject Type="Embed" ProgID="Equation.DSMT4" ShapeID="_x0000_i1029" DrawAspect="Content" ObjectID="_1774276794" r:id="rId17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ta được phân số tối giản là</w:t>
      </w:r>
      <w:r w:rsidR="00D83FD1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:</w:t>
      </w:r>
    </w:p>
    <w:p w14:paraId="160ADEAC" w14:textId="3355F217" w:rsidR="00511998" w:rsidRPr="005B6D92" w:rsidRDefault="00511998" w:rsidP="00D11DC6">
      <w:pPr>
        <w:tabs>
          <w:tab w:val="left" w:pos="2977"/>
          <w:tab w:val="left" w:pos="5387"/>
          <w:tab w:val="left" w:pos="7797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A. </w:t>
      </w:r>
      <w:r w:rsidRPr="005B6D9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400" w:dyaOrig="700" w14:anchorId="689A0AAB">
          <v:shape id="_x0000_i1030" type="#_x0000_t75" style="width:19.4pt;height:34.45pt" o:ole="">
            <v:imagedata r:id="rId18" o:title=""/>
          </v:shape>
          <o:OLEObject Type="Embed" ProgID="Equation.DSMT4" ShapeID="_x0000_i1030" DrawAspect="Content" ObjectID="_1774276795" r:id="rId19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00" w:dyaOrig="720" w14:anchorId="78982493">
          <v:shape id="_x0000_i1031" type="#_x0000_t75" style="width:19.4pt;height:36.95pt" o:ole="">
            <v:imagedata r:id="rId20" o:title=""/>
          </v:shape>
          <o:OLEObject Type="Embed" ProgID="Equation.DSMT4" ShapeID="_x0000_i1031" DrawAspect="Content" ObjectID="_1774276796" r:id="rId21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 w14:anchorId="7FC00F2A">
          <v:shape id="_x0000_i1032" type="#_x0000_t75" style="width:12.5pt;height:35.05pt" o:ole="">
            <v:imagedata r:id="rId22" o:title=""/>
          </v:shape>
          <o:OLEObject Type="Embed" ProgID="Equation.DSMT4" ShapeID="_x0000_i1032" DrawAspect="Content" ObjectID="_1774276797" r:id="rId23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D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0" w:dyaOrig="720" w14:anchorId="0612B087">
          <v:shape id="_x0000_i1033" type="#_x0000_t75" style="width:12.5pt;height:36.3pt" o:ole="">
            <v:imagedata r:id="rId24" o:title=""/>
          </v:shape>
          <o:OLEObject Type="Embed" ProgID="Equation.DSMT4" ShapeID="_x0000_i1033" DrawAspect="Content" ObjectID="_1774276798" r:id="rId25"/>
        </w:object>
      </w:r>
    </w:p>
    <w:p w14:paraId="694671A5" w14:textId="5DE99313" w:rsidR="004464A3" w:rsidRPr="005B6D92" w:rsidRDefault="004464A3" w:rsidP="00D11DC6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3. 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Khi </w:t>
      </w:r>
      <w:r w:rsidR="00131F95" w:rsidRPr="005B6D92">
        <w:rPr>
          <w:rFonts w:ascii="Times New Roman" w:hAnsi="Times New Roman" w:cs="Times New Roman"/>
          <w:sz w:val="28"/>
          <w:szCs w:val="28"/>
          <w:lang w:val="nl-NL"/>
        </w:rPr>
        <w:t>viết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số </w:t>
      </w:r>
      <w:r w:rsidR="00131F95" w:rsidRPr="005B6D92">
        <w:rPr>
          <w:rFonts w:ascii="Times New Roman" w:hAnsi="Times New Roman" w:cs="Times New Roman"/>
          <w:sz w:val="28"/>
          <w:szCs w:val="28"/>
          <w:lang w:val="nl-NL"/>
        </w:rPr>
        <w:t>thập phân</w:t>
      </w:r>
      <w:r w:rsidR="00131F95" w:rsidRPr="005B6D9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00" w:dyaOrig="340" w14:anchorId="32E63395">
          <v:shape id="_x0000_i1034" type="#_x0000_t75" style="width:30.05pt;height:17.55pt" o:ole="">
            <v:imagedata r:id="rId26" o:title=""/>
          </v:shape>
          <o:OLEObject Type="Embed" ProgID="Equation.DSMT4" ShapeID="_x0000_i1034" DrawAspect="Content" ObjectID="_1774276799" r:id="rId27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1F95" w:rsidRPr="005B6D92">
        <w:rPr>
          <w:rFonts w:ascii="Times New Roman" w:hAnsi="Times New Roman" w:cs="Times New Roman"/>
          <w:sz w:val="28"/>
          <w:szCs w:val="28"/>
          <w:lang w:val="nl-NL"/>
        </w:rPr>
        <w:t>dưới dạng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phân số, ta được phân số</w:t>
      </w:r>
      <w:r w:rsidR="00B25063"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nào sau đây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14:paraId="3CA3F933" w14:textId="77777777" w:rsidR="00511998" w:rsidRPr="005B6D92" w:rsidRDefault="00511998" w:rsidP="00D11DC6">
      <w:pPr>
        <w:tabs>
          <w:tab w:val="left" w:pos="2917"/>
          <w:tab w:val="left" w:pos="5300"/>
          <w:tab w:val="left" w:pos="7683"/>
        </w:tabs>
        <w:spacing w:after="0" w:line="240" w:lineRule="auto"/>
        <w:ind w:left="675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80" w:dyaOrig="720" w14:anchorId="5B9AF9D3">
          <v:shape id="_x0000_i1035" type="#_x0000_t75" style="width:18.8pt;height:35.05pt" o:ole="">
            <v:imagedata r:id="rId28" o:title=""/>
          </v:shape>
          <o:OLEObject Type="Embed" ProgID="Equation.DSMT4" ShapeID="_x0000_i1035" DrawAspect="Content" ObjectID="_1774276800" r:id="rId29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00" w:dyaOrig="720" w14:anchorId="636EF13C">
          <v:shape id="_x0000_i1036" type="#_x0000_t75" style="width:19.4pt;height:35.05pt" o:ole="">
            <v:imagedata r:id="rId30" o:title=""/>
          </v:shape>
          <o:OLEObject Type="Embed" ProgID="Equation.DSMT4" ShapeID="_x0000_i1036" DrawAspect="Content" ObjectID="_1774276801" r:id="rId31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C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20" w:dyaOrig="720" w14:anchorId="322985FB">
          <v:shape id="_x0000_i1037" type="#_x0000_t75" style="width:23.8pt;height:35.05pt" o:ole="">
            <v:imagedata r:id="rId32" o:title=""/>
          </v:shape>
          <o:OLEObject Type="Embed" ProgID="Equation.DSMT4" ShapeID="_x0000_i1037" DrawAspect="Content" ObjectID="_1774276802" r:id="rId33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D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20" w:dyaOrig="720" w14:anchorId="7E05B955">
          <v:shape id="_x0000_i1038" type="#_x0000_t75" style="width:20.05pt;height:35.05pt" o:ole="">
            <v:imagedata r:id="rId34" o:title=""/>
          </v:shape>
          <o:OLEObject Type="Embed" ProgID="Equation.DSMT4" ShapeID="_x0000_i1038" DrawAspect="Content" ObjectID="_1774276803" r:id="rId35"/>
        </w:object>
      </w:r>
    </w:p>
    <w:p w14:paraId="62E1AE4B" w14:textId="494DB173" w:rsidR="00B25063" w:rsidRPr="005B6D92" w:rsidRDefault="004464A3" w:rsidP="00D11DC6">
      <w:pPr>
        <w:shd w:val="clear" w:color="auto" w:fill="FFFFFF"/>
        <w:spacing w:after="0" w:line="240" w:lineRule="auto"/>
        <w:ind w:left="1" w:hanging="3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Câu 4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5063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Kết quả so sánh hai phân số </w:t>
      </w:r>
      <w:r w:rsidR="00B25063" w:rsidRPr="005B6D92">
        <w:rPr>
          <w:rFonts w:ascii="Times New Roman" w:hAnsi="Times New Roman" w:cs="Times New Roman"/>
          <w:position w:val="-28"/>
          <w:sz w:val="28"/>
          <w:szCs w:val="28"/>
        </w:rPr>
        <w:object w:dxaOrig="260" w:dyaOrig="720" w14:anchorId="7A60B27A">
          <v:shape id="_x0000_i1039" type="#_x0000_t75" style="width:13.75pt;height:36.3pt" o:ole="">
            <v:imagedata r:id="rId36" o:title=""/>
          </v:shape>
          <o:OLEObject Type="Embed" ProgID="Equation.DSMT4" ShapeID="_x0000_i1039" DrawAspect="Content" ObjectID="_1774276804" r:id="rId37"/>
        </w:object>
      </w:r>
      <w:r w:rsidR="00B25063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 và </w:t>
      </w:r>
      <w:r w:rsidR="00B25063" w:rsidRPr="005B6D92">
        <w:rPr>
          <w:rFonts w:ascii="Times New Roman" w:hAnsi="Times New Roman" w:cs="Times New Roman"/>
          <w:position w:val="-28"/>
          <w:sz w:val="28"/>
          <w:szCs w:val="28"/>
        </w:rPr>
        <w:object w:dxaOrig="240" w:dyaOrig="720" w14:anchorId="6AABFA3D">
          <v:shape id="_x0000_i1040" type="#_x0000_t75" style="width:11.9pt;height:36.3pt" o:ole="">
            <v:imagedata r:id="rId38" o:title=""/>
          </v:shape>
          <o:OLEObject Type="Embed" ProgID="Equation.DSMT4" ShapeID="_x0000_i1040" DrawAspect="Content" ObjectID="_1774276805" r:id="rId39"/>
        </w:object>
      </w:r>
      <w:r w:rsidR="00B25063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là</w:t>
      </w:r>
      <w:r w:rsidR="00D11DC6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:</w:t>
      </w:r>
    </w:p>
    <w:p w14:paraId="06E85123" w14:textId="5CE9EC19" w:rsidR="00B25063" w:rsidRPr="005B6D92" w:rsidRDefault="00B25063" w:rsidP="00D11DC6">
      <w:pPr>
        <w:shd w:val="clear" w:color="auto" w:fill="FFFFFF"/>
        <w:spacing w:after="0" w:line="240" w:lineRule="auto"/>
        <w:ind w:left="1" w:firstLine="719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A. </w:t>
      </w:r>
      <w:r w:rsidR="0003211F" w:rsidRPr="005B6D92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62ABE307">
          <v:shape id="_x0000_i1041" type="#_x0000_t75" style="width:34.45pt;height:36.3pt" o:ole="">
            <v:imagedata r:id="rId40" o:title=""/>
          </v:shape>
          <o:OLEObject Type="Embed" ProgID="Equation.DSMT4" ShapeID="_x0000_i1041" DrawAspect="Content" ObjectID="_1774276806" r:id="rId41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03211F" w:rsidRPr="005B6D92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773180D2">
          <v:shape id="_x0000_i1042" type="#_x0000_t75" style="width:34.45pt;height:36.3pt" o:ole="">
            <v:imagedata r:id="rId42" o:title=""/>
          </v:shape>
          <o:OLEObject Type="Embed" ProgID="Equation.DSMT4" ShapeID="_x0000_i1042" DrawAspect="Content" ObjectID="_1774276807" r:id="rId43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</w:t>
      </w:r>
      <w:r w:rsidR="00D11DC6"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</w:t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> </w:t>
      </w:r>
      <w:r w:rsidR="0003211F" w:rsidRPr="005B6D92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4127ED1A">
          <v:shape id="_x0000_i1043" type="#_x0000_t75" style="width:34.45pt;height:36.3pt" o:ole="">
            <v:imagedata r:id="rId44" o:title=""/>
          </v:shape>
          <o:OLEObject Type="Embed" ProgID="Equation.DSMT4" ShapeID="_x0000_i1043" DrawAspect="Content" ObjectID="_1774276808" r:id="rId45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D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03211F" w:rsidRPr="005B6D92">
        <w:rPr>
          <w:rFonts w:ascii="Times New Roman" w:hAnsi="Times New Roman" w:cs="Times New Roman"/>
          <w:position w:val="-28"/>
          <w:sz w:val="28"/>
          <w:szCs w:val="28"/>
        </w:rPr>
        <w:object w:dxaOrig="700" w:dyaOrig="720" w14:anchorId="33BFDF2E">
          <v:shape id="_x0000_i1044" type="#_x0000_t75" style="width:34.45pt;height:36.3pt" o:ole="">
            <v:imagedata r:id="rId46" o:title=""/>
          </v:shape>
          <o:OLEObject Type="Embed" ProgID="Equation.DSMT4" ShapeID="_x0000_i1044" DrawAspect="Content" ObjectID="_1774276809" r:id="rId47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</w:p>
    <w:p w14:paraId="21A0D0CE" w14:textId="77777777" w:rsidR="004464A3" w:rsidRPr="005B6D92" w:rsidRDefault="004464A3" w:rsidP="00D11DC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5. 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Viết phân số </w:t>
      </w:r>
      <w:r w:rsidR="00131F95" w:rsidRPr="005B6D9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00" w:dyaOrig="720" w14:anchorId="0C161A38">
          <v:shape id="_x0000_i1045" type="#_x0000_t75" style="width:19.4pt;height:36.95pt" o:ole="">
            <v:imagedata r:id="rId48" o:title=""/>
          </v:shape>
          <o:OLEObject Type="Embed" ProgID="Equation.DSMT4" ShapeID="_x0000_i1045" DrawAspect="Content" ObjectID="_1774276810" r:id="rId49"/>
        </w:object>
      </w:r>
      <w:r w:rsidRPr="005B6D9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>dưới dạng số thập phân ta được kết quả là:</w:t>
      </w:r>
    </w:p>
    <w:p w14:paraId="31773412" w14:textId="1A46771A" w:rsidR="004464A3" w:rsidRPr="007E5A0A" w:rsidRDefault="004464A3" w:rsidP="00D11DC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1F95" w:rsidRPr="005B6D92">
        <w:rPr>
          <w:rFonts w:ascii="Times New Roman" w:hAnsi="Times New Roman" w:cs="Times New Roman"/>
          <w:position w:val="-10"/>
          <w:sz w:val="28"/>
          <w:szCs w:val="28"/>
        </w:rPr>
        <w:object w:dxaOrig="560" w:dyaOrig="340" w14:anchorId="17DF83AD">
          <v:shape id="_x0000_i1046" type="#_x0000_t75" style="width:27.55pt;height:16.3pt" o:ole="">
            <v:imagedata r:id="rId50" o:title=""/>
          </v:shape>
          <o:OLEObject Type="Embed" ProgID="Equation.DSMT4" ShapeID="_x0000_i1046" DrawAspect="Content" ObjectID="_1774276811" r:id="rId51"/>
        </w:object>
      </w:r>
      <w:r w:rsidR="00D11DC6" w:rsidRPr="007E5A0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11DC6" w:rsidRPr="007E5A0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3211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1F95" w:rsidRPr="005B6D92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12CD121A">
          <v:shape id="_x0000_i1047" type="#_x0000_t75" style="width:26.3pt;height:16.3pt" o:ole="">
            <v:imagedata r:id="rId52" o:title=""/>
          </v:shape>
          <o:OLEObject Type="Embed" ProgID="Equation.DSMT4" ShapeID="_x0000_i1047" DrawAspect="Content" ObjectID="_1774276812" r:id="rId53"/>
        </w:object>
      </w:r>
      <w:r w:rsidR="00D11DC6" w:rsidRPr="007E5A0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11DC6" w:rsidRPr="007E5A0A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1F95" w:rsidRPr="005B6D92">
        <w:rPr>
          <w:rFonts w:ascii="Times New Roman" w:hAnsi="Times New Roman" w:cs="Times New Roman"/>
          <w:position w:val="-10"/>
          <w:sz w:val="28"/>
          <w:szCs w:val="28"/>
        </w:rPr>
        <w:object w:dxaOrig="720" w:dyaOrig="340" w14:anchorId="1317AC17">
          <v:shape id="_x0000_i1048" type="#_x0000_t75" style="width:36.3pt;height:16.3pt" o:ole="">
            <v:imagedata r:id="rId54" o:title=""/>
          </v:shape>
          <o:OLEObject Type="Embed" ProgID="Equation.DSMT4" ShapeID="_x0000_i1048" DrawAspect="Content" ObjectID="_1774276813" r:id="rId55"/>
        </w:object>
      </w:r>
      <w:r w:rsidR="0003211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31F95" w:rsidRPr="005B6D92">
        <w:rPr>
          <w:rFonts w:ascii="Times New Roman" w:hAnsi="Times New Roman" w:cs="Times New Roman"/>
          <w:position w:val="-10"/>
          <w:sz w:val="28"/>
          <w:szCs w:val="28"/>
        </w:rPr>
        <w:object w:dxaOrig="380" w:dyaOrig="340" w14:anchorId="1F4C3EDE">
          <v:shape id="_x0000_i1049" type="#_x0000_t75" style="width:18.8pt;height:16.3pt" o:ole="">
            <v:imagedata r:id="rId56" o:title=""/>
          </v:shape>
          <o:OLEObject Type="Embed" ProgID="Equation.DSMT4" ShapeID="_x0000_i1049" DrawAspect="Content" ObjectID="_1774276814" r:id="rId57"/>
        </w:object>
      </w:r>
    </w:p>
    <w:p w14:paraId="45156A16" w14:textId="382594E3" w:rsidR="004464A3" w:rsidRPr="007E5A0A" w:rsidRDefault="004464A3" w:rsidP="00D11DC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E5A0A">
        <w:rPr>
          <w:rFonts w:ascii="Times New Roman" w:hAnsi="Times New Roman" w:cs="Times New Roman"/>
          <w:b/>
          <w:sz w:val="28"/>
          <w:szCs w:val="28"/>
          <w:lang w:val="nl-NL"/>
        </w:rPr>
        <w:t>Câu 6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Số đối của số </w:t>
      </w:r>
      <w:r w:rsidR="00D11DC6" w:rsidRPr="005B6D92">
        <w:rPr>
          <w:rFonts w:ascii="Times New Roman" w:hAnsi="Times New Roman" w:cs="Times New Roman"/>
          <w:position w:val="-10"/>
          <w:sz w:val="28"/>
          <w:szCs w:val="28"/>
        </w:rPr>
        <w:object w:dxaOrig="540" w:dyaOrig="340" w14:anchorId="7631F8F8">
          <v:shape id="_x0000_i1050" type="#_x0000_t75" style="width:26.9pt;height:16.3pt" o:ole="">
            <v:imagedata r:id="rId58" o:title=""/>
          </v:shape>
          <o:OLEObject Type="Embed" ProgID="Equation.DSMT4" ShapeID="_x0000_i1050" DrawAspect="Content" ObjectID="_1774276815" r:id="rId59"/>
        </w:object>
      </w:r>
      <w:r w:rsidR="00D11DC6" w:rsidRPr="007E5A0A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>là:</w:t>
      </w:r>
    </w:p>
    <w:p w14:paraId="619395C6" w14:textId="58C1C1B6" w:rsidR="004464A3" w:rsidRPr="007E5A0A" w:rsidRDefault="004464A3" w:rsidP="00D11DC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073EA" w:rsidRPr="005B6D92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4790F815">
          <v:shape id="_x0000_i1051" type="#_x0000_t75" style="width:16.3pt;height:14.4pt" o:ole="">
            <v:imagedata r:id="rId60" o:title=""/>
          </v:shape>
          <o:OLEObject Type="Embed" ProgID="Equation.DSMT4" ShapeID="_x0000_i1051" DrawAspect="Content" ObjectID="_1774276816" r:id="rId61"/>
        </w:objec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 w:rsidR="0003211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073EA" w:rsidRPr="005B6D92">
        <w:rPr>
          <w:rFonts w:ascii="Times New Roman" w:hAnsi="Times New Roman" w:cs="Times New Roman"/>
          <w:position w:val="-10"/>
          <w:sz w:val="28"/>
          <w:szCs w:val="28"/>
        </w:rPr>
        <w:object w:dxaOrig="400" w:dyaOrig="340" w14:anchorId="289D2F1F">
          <v:shape id="_x0000_i1052" type="#_x0000_t75" style="width:20.05pt;height:16.3pt" o:ole="">
            <v:imagedata r:id="rId62" o:title=""/>
          </v:shape>
          <o:OLEObject Type="Embed" ProgID="Equation.DSMT4" ShapeID="_x0000_i1052" DrawAspect="Content" ObjectID="_1774276817" r:id="rId63"/>
        </w:object>
      </w:r>
      <w:r w:rsidR="0003211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 w:rsidR="0049245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073EA" w:rsidRPr="005B6D92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7EDA7F11">
          <v:shape id="_x0000_i1053" type="#_x0000_t75" style="width:23.8pt;height:14.4pt" o:ole="">
            <v:imagedata r:id="rId64" o:title=""/>
          </v:shape>
          <o:OLEObject Type="Embed" ProgID="Equation.DSMT4" ShapeID="_x0000_i1053" DrawAspect="Content" ObjectID="_1774276818" r:id="rId65"/>
        </w:objec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="0028708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073EA" w:rsidRPr="005B6D92">
        <w:rPr>
          <w:rFonts w:ascii="Times New Roman" w:hAnsi="Times New Roman" w:cs="Times New Roman"/>
          <w:position w:val="-10"/>
          <w:sz w:val="28"/>
          <w:szCs w:val="28"/>
        </w:rPr>
        <w:object w:dxaOrig="540" w:dyaOrig="340" w14:anchorId="00376EBD">
          <v:shape id="_x0000_i1054" type="#_x0000_t75" style="width:26.9pt;height:16.3pt" o:ole="">
            <v:imagedata r:id="rId66" o:title=""/>
          </v:shape>
          <o:OLEObject Type="Embed" ProgID="Equation.DSMT4" ShapeID="_x0000_i1054" DrawAspect="Content" ObjectID="_1774276819" r:id="rId67"/>
        </w:object>
      </w:r>
    </w:p>
    <w:p w14:paraId="31D8181A" w14:textId="2D1ECD9C" w:rsidR="00B25063" w:rsidRPr="007E5A0A" w:rsidRDefault="004464A3" w:rsidP="00D11DC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E5A0A">
        <w:rPr>
          <w:rFonts w:ascii="Times New Roman" w:hAnsi="Times New Roman" w:cs="Times New Roman"/>
          <w:b/>
          <w:sz w:val="28"/>
          <w:szCs w:val="28"/>
          <w:lang w:val="nl-NL"/>
        </w:rPr>
        <w:t>Câu 7</w:t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7E5A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B25063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Phần nguyên của số thập phân </w:t>
      </w:r>
      <w:r w:rsidR="001A7DB6" w:rsidRPr="005B6D92">
        <w:rPr>
          <w:rFonts w:ascii="Times New Roman" w:hAnsi="Times New Roman" w:cs="Times New Roman"/>
          <w:position w:val="-10"/>
          <w:sz w:val="28"/>
          <w:szCs w:val="28"/>
        </w:rPr>
        <w:object w:dxaOrig="720" w:dyaOrig="340" w14:anchorId="72C18AD9">
          <v:shape id="_x0000_i1055" type="#_x0000_t75" style="width:36.3pt;height:17.55pt" o:ole="">
            <v:imagedata r:id="rId68" o:title=""/>
          </v:shape>
          <o:OLEObject Type="Embed" ProgID="Equation.DSMT4" ShapeID="_x0000_i1055" DrawAspect="Content" ObjectID="_1774276820" r:id="rId69"/>
        </w:object>
      </w:r>
      <w:r w:rsidR="001A7DB6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5063" w:rsidRPr="007E5A0A">
        <w:rPr>
          <w:rFonts w:ascii="Times New Roman" w:hAnsi="Times New Roman" w:cs="Times New Roman"/>
          <w:sz w:val="28"/>
          <w:szCs w:val="28"/>
          <w:lang w:val="nl-NL"/>
        </w:rPr>
        <w:t>là:</w:t>
      </w:r>
    </w:p>
    <w:p w14:paraId="4A217CD4" w14:textId="2C96DFA7" w:rsidR="00B25063" w:rsidRPr="007E5A0A" w:rsidRDefault="00B25063" w:rsidP="00D11DC6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bookmarkStart w:id="0" w:name="MTBlankEqn"/>
      <w:r w:rsidR="0003211F" w:rsidRPr="005B6D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3211F" w:rsidRPr="005B6D92">
        <w:rPr>
          <w:position w:val="-6"/>
        </w:rPr>
        <w:object w:dxaOrig="360" w:dyaOrig="300" w14:anchorId="51E18E9B">
          <v:shape id="_x0000_i1056" type="#_x0000_t75" style="width:18.15pt;height:15.05pt" o:ole="">
            <v:imagedata r:id="rId70" o:title=""/>
          </v:shape>
          <o:OLEObject Type="Embed" ProgID="Equation.DSMT4" ShapeID="_x0000_i1056" DrawAspect="Content" ObjectID="_1774276821" r:id="rId71"/>
        </w:object>
      </w:r>
      <w:bookmarkEnd w:id="0"/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3211F" w:rsidRPr="005B6D92">
        <w:rPr>
          <w:position w:val="-6"/>
        </w:rPr>
        <w:object w:dxaOrig="340" w:dyaOrig="300" w14:anchorId="6ADC3C93">
          <v:shape id="_x0000_i1057" type="#_x0000_t75" style="width:17.55pt;height:15.05pt" o:ole="">
            <v:imagedata r:id="rId72" o:title=""/>
          </v:shape>
          <o:OLEObject Type="Embed" ProgID="Equation.DSMT4" ShapeID="_x0000_i1057" DrawAspect="Content" ObjectID="_1774276822" r:id="rId73"/>
        </w:object>
      </w:r>
      <w:r w:rsidR="0003211F"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3211F" w:rsidRPr="005B6D92">
        <w:rPr>
          <w:position w:val="-6"/>
        </w:rPr>
        <w:object w:dxaOrig="340" w:dyaOrig="300" w14:anchorId="14AAEED5">
          <v:shape id="_x0000_i1058" type="#_x0000_t75" style="width:17.55pt;height:15.05pt" o:ole="">
            <v:imagedata r:id="rId74" o:title=""/>
          </v:shape>
          <o:OLEObject Type="Embed" ProgID="Equation.DSMT4" ShapeID="_x0000_i1058" DrawAspect="Content" ObjectID="_1774276823" r:id="rId75"/>
        </w:objec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</w:t>
      </w:r>
      <w:r w:rsidRPr="007E5A0A"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 w:rsidRPr="007E5A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3211F" w:rsidRPr="005B6D92">
        <w:rPr>
          <w:position w:val="-6"/>
        </w:rPr>
        <w:object w:dxaOrig="360" w:dyaOrig="300" w14:anchorId="62B806E1">
          <v:shape id="_x0000_i1059" type="#_x0000_t75" style="width:18.15pt;height:15.05pt" o:ole="">
            <v:imagedata r:id="rId76" o:title=""/>
          </v:shape>
          <o:OLEObject Type="Embed" ProgID="Equation.DSMT4" ShapeID="_x0000_i1059" DrawAspect="Content" ObjectID="_1774276824" r:id="rId77"/>
        </w:object>
      </w:r>
    </w:p>
    <w:p w14:paraId="4E64CBB1" w14:textId="50236EDB" w:rsidR="0012010B" w:rsidRPr="005B6D92" w:rsidRDefault="0012010B" w:rsidP="00D11DC6">
      <w:pPr>
        <w:shd w:val="clear" w:color="auto" w:fill="FFFFFF"/>
        <w:spacing w:after="0" w:line="240" w:lineRule="auto"/>
        <w:ind w:left="1" w:hanging="3"/>
        <w:rPr>
          <w:rFonts w:ascii="Times New Roman" w:hAnsi="Times New Roman" w:cs="Times New Roman"/>
          <w:sz w:val="28"/>
          <w:szCs w:val="28"/>
          <w:lang w:val="vi-VN"/>
        </w:rPr>
      </w:pPr>
      <w:r w:rsidRPr="007E5A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8. </w: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Tỉ số phần trăm của </w:t>
      </w:r>
      <w:r w:rsidR="00B25063" w:rsidRPr="007E5A0A">
        <w:rPr>
          <w:rFonts w:ascii="Times New Roman" w:hAnsi="Times New Roman" w:cs="Times New Roman"/>
          <w:sz w:val="28"/>
          <w:szCs w:val="28"/>
          <w:lang w:val="nl-NL"/>
        </w:rPr>
        <w:t>4</w: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5 và </w:t>
      </w:r>
      <w:r w:rsidR="00B25063" w:rsidRPr="007E5A0A">
        <w:rPr>
          <w:rFonts w:ascii="Times New Roman" w:hAnsi="Times New Roman" w:cs="Times New Roman"/>
          <w:sz w:val="28"/>
          <w:szCs w:val="28"/>
          <w:lang w:val="nl-NL"/>
        </w:rPr>
        <w:t>7</w: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5 là:   </w:t>
      </w:r>
    </w:p>
    <w:p w14:paraId="0BE715ED" w14:textId="330EE169" w:rsidR="0012010B" w:rsidRPr="005B6D92" w:rsidRDefault="0012010B" w:rsidP="00D11DC6">
      <w:pPr>
        <w:tabs>
          <w:tab w:val="left" w:pos="552"/>
          <w:tab w:val="left" w:pos="2952"/>
          <w:tab w:val="left" w:pos="5112"/>
          <w:tab w:val="left" w:pos="7128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B6D92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</w:t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 w:rsidR="0049245F"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9245F" w:rsidRPr="005B6D92">
        <w:rPr>
          <w:rFonts w:ascii="Times New Roman" w:hAnsi="Times New Roman" w:cs="Times New Roman"/>
          <w:position w:val="-10"/>
          <w:sz w:val="28"/>
          <w:szCs w:val="28"/>
        </w:rPr>
        <w:object w:dxaOrig="820" w:dyaOrig="340" w14:anchorId="799152B1">
          <v:shape id="_x0000_i1060" type="#_x0000_t75" style="width:40.7pt;height:16.3pt" o:ole="">
            <v:imagedata r:id="rId78" o:title=""/>
          </v:shape>
          <o:OLEObject Type="Embed" ProgID="Equation.DSMT4" ShapeID="_x0000_i1060" DrawAspect="Content" ObjectID="_1774276825" r:id="rId79"/>
        </w:object>
      </w:r>
      <w:r w:rsidR="00D11DC6" w:rsidRPr="005B6D9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 w:rsidR="0049245F"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9245F" w:rsidRPr="005B6D92">
        <w:rPr>
          <w:rFonts w:ascii="Times New Roman" w:hAnsi="Times New Roman" w:cs="Times New Roman"/>
          <w:position w:val="-10"/>
          <w:sz w:val="28"/>
          <w:szCs w:val="28"/>
        </w:rPr>
        <w:object w:dxaOrig="680" w:dyaOrig="340" w14:anchorId="399E66AC">
          <v:shape id="_x0000_i1061" type="#_x0000_t75" style="width:34.45pt;height:16.3pt" o:ole="">
            <v:imagedata r:id="rId80" o:title=""/>
          </v:shape>
          <o:OLEObject Type="Embed" ProgID="Equation.DSMT4" ShapeID="_x0000_i1061" DrawAspect="Content" ObjectID="_1774276826" r:id="rId81"/>
        </w:object>
      </w:r>
      <w:r w:rsidR="00D11DC6" w:rsidRPr="005B6D92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</w:t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 w:rsidR="0049245F"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9245F" w:rsidRPr="005B6D9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1B5128E0">
          <v:shape id="_x0000_i1062" type="#_x0000_t75" style="width:22.55pt;height:15.05pt" o:ole="">
            <v:imagedata r:id="rId82" o:title=""/>
          </v:shape>
          <o:OLEObject Type="Embed" ProgID="Equation.DSMT4" ShapeID="_x0000_i1062" DrawAspect="Content" ObjectID="_1774276827" r:id="rId83"/>
        </w:objec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3211F"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9245F" w:rsidRPr="005B6D9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2A0C0817">
          <v:shape id="_x0000_i1063" type="#_x0000_t75" style="width:28.8pt;height:15.05pt" o:ole="">
            <v:imagedata r:id="rId84" o:title=""/>
          </v:shape>
          <o:OLEObject Type="Embed" ProgID="Equation.DSMT4" ShapeID="_x0000_i1063" DrawAspect="Content" ObjectID="_1774276828" r:id="rId85"/>
        </w:object>
      </w:r>
    </w:p>
    <w:p w14:paraId="08D06482" w14:textId="18580E0D" w:rsidR="00D11DC6" w:rsidRPr="005B6D92" w:rsidRDefault="004464A3" w:rsidP="005B6D92">
      <w:pPr>
        <w:spacing w:after="0" w:line="240" w:lineRule="auto"/>
        <w:ind w:left="6" w:hanging="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="0012010B" w:rsidRPr="005B6D92">
        <w:rPr>
          <w:rFonts w:ascii="Times New Roman" w:hAnsi="Times New Roman" w:cs="Times New Roman"/>
          <w:b/>
          <w:sz w:val="28"/>
          <w:szCs w:val="28"/>
          <w:lang w:val="vi-VN"/>
        </w:rPr>
        <w:t>9</w:t>
      </w:r>
      <w:r w:rsidRPr="005B6D92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D11DC6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>Hai đường thẳng cắt nhau có số điểm chung là:</w:t>
      </w:r>
    </w:p>
    <w:p w14:paraId="3DAC8E8B" w14:textId="22C69302" w:rsidR="00D11DC6" w:rsidRPr="005B6D92" w:rsidRDefault="00D11DC6" w:rsidP="00D11DC6">
      <w:pPr>
        <w:spacing w:after="0" w:line="240" w:lineRule="auto"/>
        <w:ind w:left="6" w:firstLine="714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1    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</w:t>
      </w:r>
      <w:r w:rsidR="0003211F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2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03211F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.</w:t>
      </w:r>
      <w:r w:rsidR="0003211F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Vô số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  <w:t xml:space="preserve">    </w:t>
      </w:r>
      <w:r w:rsidR="0003211F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0</w:t>
      </w:r>
    </w:p>
    <w:p w14:paraId="676A67F0" w14:textId="7D4E9A14" w:rsidR="00D11DC6" w:rsidRPr="005B6D92" w:rsidRDefault="00D11DC6" w:rsidP="00D11DC6">
      <w:pPr>
        <w:spacing w:after="0" w:line="240" w:lineRule="auto"/>
        <w:ind w:left="6" w:hanging="6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6D92">
        <w:rPr>
          <w:rFonts w:ascii="Times New Roman" w:eastAsia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6912" behindDoc="0" locked="0" layoutInCell="1" allowOverlap="1" wp14:anchorId="52E99A79" wp14:editId="0B47CBBA">
            <wp:simplePos x="0" y="0"/>
            <wp:positionH relativeFrom="column">
              <wp:posOffset>3680460</wp:posOffset>
            </wp:positionH>
            <wp:positionV relativeFrom="paragraph">
              <wp:posOffset>102870</wp:posOffset>
            </wp:positionV>
            <wp:extent cx="1752600" cy="504825"/>
            <wp:effectExtent l="0" t="0" r="0" b="9525"/>
            <wp:wrapNone/>
            <wp:docPr id="1070" name="image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" name="image46.png"/>
                    <pic:cNvPicPr preferRelativeResize="0"/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11" t="1" b="11016"/>
                    <a:stretch/>
                  </pic:blipFill>
                  <pic:spPr bwMode="auto">
                    <a:xfrm>
                      <a:off x="0" y="0"/>
                      <a:ext cx="1752600" cy="50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5063"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</w:t>
      </w:r>
      <w:r w:rsidR="00220B60"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0</w:t>
      </w:r>
      <w:r w:rsidR="00B25063"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.</w:t>
      </w:r>
      <w:r w:rsidR="00B25063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ho hình vẽ bên. </w:t>
      </w:r>
      <w:r w:rsidR="0003211F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>K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>hẳng định đúng là:</w:t>
      </w:r>
    </w:p>
    <w:p w14:paraId="78224E75" w14:textId="6C489643" w:rsidR="00D11DC6" w:rsidRPr="005B6D92" w:rsidRDefault="00D11DC6" w:rsidP="00D11DC6">
      <w:pPr>
        <w:spacing w:after="0" w:line="240" w:lineRule="auto"/>
        <w:ind w:left="6" w:firstLine="714"/>
        <w:rPr>
          <w:rFonts w:ascii="Times New Roman" w:hAnsi="Times New Roman" w:cs="Times New Roman"/>
          <w:position w:val="-6"/>
          <w:sz w:val="28"/>
          <w:szCs w:val="28"/>
          <w:lang w:val="vi-VN"/>
        </w:rPr>
      </w:pP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5B6D92">
        <w:rPr>
          <w:rFonts w:ascii="Times New Roman" w:hAnsi="Times New Roman" w:cs="Times New Roman"/>
          <w:position w:val="-8"/>
          <w:sz w:val="28"/>
          <w:szCs w:val="28"/>
        </w:rPr>
        <w:object w:dxaOrig="700" w:dyaOrig="320" w14:anchorId="1986E021">
          <v:shape id="_x0000_i1064" type="#_x0000_t75" style="width:35.05pt;height:15.65pt" o:ole="">
            <v:imagedata r:id="rId87" o:title=""/>
          </v:shape>
          <o:OLEObject Type="Embed" ProgID="Equation.DSMT4" ShapeID="_x0000_i1064" DrawAspect="Content" ObjectID="_1774276829" r:id="rId88"/>
        </w:objec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40530E" w:rsidRPr="005B6D92">
        <w:rPr>
          <w:rFonts w:ascii="Times New Roman" w:hAnsi="Times New Roman" w:cs="Times New Roman"/>
          <w:position w:val="-8"/>
          <w:sz w:val="28"/>
          <w:szCs w:val="28"/>
        </w:rPr>
        <w:object w:dxaOrig="700" w:dyaOrig="320" w14:anchorId="2BB72BDD">
          <v:shape id="_x0000_i1065" type="#_x0000_t75" style="width:35.05pt;height:15.65pt" o:ole="">
            <v:imagedata r:id="rId89" o:title=""/>
          </v:shape>
          <o:OLEObject Type="Embed" ProgID="Equation.DSMT4" ShapeID="_x0000_i1065" DrawAspect="Content" ObjectID="_1774276830" r:id="rId90"/>
        </w:object>
      </w:r>
      <w:r w:rsidR="0040530E"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>;</w:t>
      </w:r>
      <w:r w:rsidR="0040530E" w:rsidRPr="005B6D92">
        <w:rPr>
          <w:rFonts w:ascii="Times New Roman" w:hAnsi="Times New Roman" w:cs="Times New Roman"/>
          <w:position w:val="-8"/>
          <w:sz w:val="28"/>
          <w:szCs w:val="28"/>
        </w:rPr>
        <w:object w:dxaOrig="700" w:dyaOrig="320" w14:anchorId="2D1A781B">
          <v:shape id="_x0000_i1066" type="#_x0000_t75" style="width:35.05pt;height:15.65pt" o:ole="">
            <v:imagedata r:id="rId91" o:title=""/>
          </v:shape>
          <o:OLEObject Type="Embed" ProgID="Equation.DSMT4" ShapeID="_x0000_i1066" DrawAspect="Content" ObjectID="_1774276831" r:id="rId92"/>
        </w:objec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</w:p>
    <w:p w14:paraId="5728CA66" w14:textId="7CF3B016" w:rsidR="00D11DC6" w:rsidRPr="005B6D92" w:rsidRDefault="00D11DC6" w:rsidP="00D11DC6">
      <w:pPr>
        <w:spacing w:after="0" w:line="240" w:lineRule="auto"/>
        <w:ind w:left="6" w:firstLine="714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40530E" w:rsidRPr="005B6D92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45590B6A">
          <v:shape id="_x0000_i1067" type="#_x0000_t75" style="width:35.05pt;height:15.05pt" o:ole="">
            <v:imagedata r:id="rId93" o:title=""/>
          </v:shape>
          <o:OLEObject Type="Embed" ProgID="Equation.DSMT4" ShapeID="_x0000_i1067" DrawAspect="Content" ObjectID="_1774276832" r:id="rId94"/>
        </w:objec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 w:rsidRPr="005B6D9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</w:t>
      </w:r>
      <w:r w:rsidRPr="005B6D9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5B6D92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5957E0C4">
          <v:shape id="_x0000_i1068" type="#_x0000_t75" style="width:35.05pt;height:15.05pt" o:ole="">
            <v:imagedata r:id="rId95" o:title=""/>
          </v:shape>
          <o:OLEObject Type="Embed" ProgID="Equation.DSMT4" ShapeID="_x0000_i1068" DrawAspect="Content" ObjectID="_1774276833" r:id="rId96"/>
        </w:object>
      </w:r>
      <w:r w:rsidRPr="005B6D92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5B6D92">
        <w:rPr>
          <w:rFonts w:ascii="Times New Roman" w:hAnsi="Times New Roman" w:cs="Times New Roman"/>
          <w:position w:val="-8"/>
          <w:sz w:val="28"/>
          <w:szCs w:val="28"/>
        </w:rPr>
        <w:object w:dxaOrig="700" w:dyaOrig="320" w14:anchorId="1B56AE53">
          <v:shape id="_x0000_i1069" type="#_x0000_t75" style="width:35.05pt;height:15.65pt" o:ole="">
            <v:imagedata r:id="rId91" o:title=""/>
          </v:shape>
          <o:OLEObject Type="Embed" ProgID="Equation.DSMT4" ShapeID="_x0000_i1069" DrawAspect="Content" ObjectID="_1774276834" r:id="rId97"/>
        </w:object>
      </w:r>
    </w:p>
    <w:p w14:paraId="19BEFA13" w14:textId="0592C1EE" w:rsidR="004B4BFD" w:rsidRPr="00077F0B" w:rsidRDefault="002C2F7F" w:rsidP="005B6D92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AC5814"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>11</w:t>
      </w:r>
      <w:r w:rsidR="00AC5814" w:rsidRPr="005B6D92">
        <w:rPr>
          <w:rFonts w:ascii="Times New Roman" w:hAnsi="Times New Roman" w:cs="Times New Roman"/>
          <w:b/>
          <w:bCs/>
          <w:sz w:val="28"/>
          <w:szCs w:val="28"/>
          <w:lang w:val="vi-VN"/>
        </w:rPr>
        <w:t>.</w:t>
      </w: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="005B6D92" w:rsidRPr="00077F0B">
        <w:rPr>
          <w:rFonts w:ascii="Times New Roman" w:eastAsia="Calibri" w:hAnsi="Times New Roman" w:cs="Times New Roman"/>
          <w:sz w:val="28"/>
          <w:szCs w:val="28"/>
          <w:lang w:val="nl-NL"/>
        </w:rPr>
        <w:t>Cho</w:t>
      </w:r>
      <w:r w:rsidR="004B4BFD" w:rsidRPr="00077F0B">
        <w:rPr>
          <w:rFonts w:ascii="Times New Roman" w:eastAsia="Calibri" w:hAnsi="Times New Roman" w:cs="Times New Roman"/>
          <w:position w:val="-4"/>
          <w:sz w:val="28"/>
          <w:szCs w:val="28"/>
        </w:rPr>
        <w:object w:dxaOrig="360" w:dyaOrig="279" w14:anchorId="6383FC13">
          <v:shape id="_x0000_i1070" type="#_x0000_t75" style="width:18.15pt;height:14.4pt" o:ole="">
            <v:imagedata r:id="rId98" o:title=""/>
          </v:shape>
          <o:OLEObject Type="Embed" ProgID="Equation.DSMT4" ShapeID="_x0000_i1070" DrawAspect="Content" ObjectID="_1774276835" r:id="rId99"/>
        </w:object>
      </w:r>
      <w:r w:rsidR="004B4BFD" w:rsidRPr="00077F0B">
        <w:rPr>
          <w:rFonts w:ascii="Times New Roman" w:eastAsia="Calibri" w:hAnsi="Times New Roman" w:cs="Times New Roman"/>
          <w:sz w:val="28"/>
          <w:szCs w:val="28"/>
          <w:lang w:val="nl-NL"/>
        </w:rPr>
        <w:t>là trung điểm của đoạn thẳ</w:t>
      </w:r>
      <w:r w:rsidR="005B6D92" w:rsidRPr="00077F0B">
        <w:rPr>
          <w:rFonts w:ascii="Times New Roman" w:eastAsia="Calibri" w:hAnsi="Times New Roman" w:cs="Times New Roman"/>
          <w:sz w:val="28"/>
          <w:szCs w:val="28"/>
          <w:lang w:val="nl-NL"/>
        </w:rPr>
        <w:t>ng</w:t>
      </w:r>
      <w:r w:rsidR="004B4BFD" w:rsidRPr="00077F0B">
        <w:rPr>
          <w:rFonts w:ascii="Times New Roman" w:eastAsia="Calibri" w:hAnsi="Times New Roman" w:cs="Times New Roman"/>
          <w:position w:val="-4"/>
          <w:sz w:val="28"/>
          <w:szCs w:val="28"/>
        </w:rPr>
        <w:object w:dxaOrig="440" w:dyaOrig="279" w14:anchorId="596A56A4">
          <v:shape id="_x0000_i1071" type="#_x0000_t75" style="width:21.9pt;height:14.4pt" o:ole="">
            <v:imagedata r:id="rId100" o:title=""/>
          </v:shape>
          <o:OLEObject Type="Embed" ProgID="Equation.DSMT4" ShapeID="_x0000_i1071" DrawAspect="Content" ObjectID="_1774276836" r:id="rId101"/>
        </w:object>
      </w:r>
      <w:r w:rsidR="004B4BFD" w:rsidRPr="00077F0B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v</w:t>
      </w:r>
      <w:r w:rsidR="004B4BFD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à </w:t>
      </w:r>
      <w:r w:rsidR="004B4BFD" w:rsidRPr="00077F0B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80" w:dyaOrig="300" w14:anchorId="68158AA6">
          <v:shape id="_x0000_i1072" type="#_x0000_t75" style="width:63.85pt;height:15.05pt" o:ole="">
            <v:imagedata r:id="rId102" o:title=""/>
          </v:shape>
          <o:OLEObject Type="Embed" ProgID="Equation.DSMT4" ShapeID="_x0000_i1072" DrawAspect="Content" ObjectID="_1774276837" r:id="rId103"/>
        </w:object>
      </w:r>
      <w:r w:rsidR="00077F0B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5B6D92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077F0B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>Đ</w:t>
      </w:r>
      <w:r w:rsidR="005B6D92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>ộ dài đoạn thẳng</w:t>
      </w:r>
      <w:r w:rsidR="004B4BFD" w:rsidRPr="00077F0B">
        <w:rPr>
          <w:rFonts w:ascii="Times New Roman" w:eastAsia="Calibri" w:hAnsi="Times New Roman" w:cs="Times New Roman"/>
          <w:position w:val="-4"/>
          <w:sz w:val="28"/>
          <w:szCs w:val="28"/>
        </w:rPr>
        <w:object w:dxaOrig="440" w:dyaOrig="279" w14:anchorId="5F8AC770">
          <v:shape id="_x0000_i1073" type="#_x0000_t75" style="width:21.9pt;height:14.4pt" o:ole="">
            <v:imagedata r:id="rId104" o:title=""/>
          </v:shape>
          <o:OLEObject Type="Embed" ProgID="Equation.DSMT4" ShapeID="_x0000_i1073" DrawAspect="Content" ObjectID="_1774276838" r:id="rId105"/>
        </w:object>
      </w:r>
      <w:r w:rsidR="005B6D92" w:rsidRPr="00077F0B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t xml:space="preserve"> </w:t>
      </w:r>
      <w:r w:rsidR="005B6D92" w:rsidRPr="00077F0B">
        <w:rPr>
          <w:rFonts w:ascii="Times New Roman" w:eastAsia="Calibri" w:hAnsi="Times New Roman" w:cs="Times New Roman"/>
          <w:sz w:val="28"/>
          <w:szCs w:val="28"/>
          <w:lang w:val="vi-VN"/>
        </w:rPr>
        <w:t>là:</w:t>
      </w:r>
    </w:p>
    <w:p w14:paraId="4E8C6F76" w14:textId="6E356F95" w:rsidR="004B4BFD" w:rsidRPr="005B6D92" w:rsidRDefault="005B6D92" w:rsidP="005B6D92">
      <w:pPr>
        <w:tabs>
          <w:tab w:val="left" w:pos="709"/>
          <w:tab w:val="left" w:pos="2835"/>
          <w:tab w:val="left" w:pos="5387"/>
          <w:tab w:val="left" w:pos="7937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bookmarkStart w:id="1" w:name="BMN_CHOICE_A12"/>
      <w:r w:rsidRPr="005B6D92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7936" behindDoc="0" locked="0" layoutInCell="1" allowOverlap="1" wp14:anchorId="0DA8E81C" wp14:editId="300F36F6">
            <wp:simplePos x="0" y="0"/>
            <wp:positionH relativeFrom="column">
              <wp:posOffset>3975735</wp:posOffset>
            </wp:positionH>
            <wp:positionV relativeFrom="paragraph">
              <wp:posOffset>196835</wp:posOffset>
            </wp:positionV>
            <wp:extent cx="1609725" cy="484520"/>
            <wp:effectExtent l="0" t="0" r="0" b="0"/>
            <wp:wrapNone/>
            <wp:docPr id="1072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image36.png"/>
                    <pic:cNvPicPr preferRelativeResize="0"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8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BFD" w:rsidRPr="005B6D92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ab/>
      </w:r>
      <w:r w:rsidR="004B4BFD" w:rsidRPr="005B6D92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A. </w:t>
      </w:r>
      <w:r w:rsidRPr="005B6D92">
        <w:rPr>
          <w:rFonts w:ascii="Calibri" w:eastAsia="Calibri" w:hAnsi="Calibri" w:cs="Times New Roman"/>
          <w:position w:val="-10"/>
        </w:rPr>
        <w:object w:dxaOrig="720" w:dyaOrig="340" w14:anchorId="6A12092C">
          <v:shape id="_x0000_i1074" type="#_x0000_t75" style="width:36.3pt;height:17.55pt" o:ole="">
            <v:imagedata r:id="rId107" o:title=""/>
          </v:shape>
          <o:OLEObject Type="Embed" ProgID="Equation.DSMT4" ShapeID="_x0000_i1074" DrawAspect="Content" ObjectID="_1774276839" r:id="rId108"/>
        </w:object>
      </w:r>
      <w:bookmarkStart w:id="2" w:name="BMN_CHOICE_B12"/>
      <w:bookmarkEnd w:id="1"/>
      <w:r w:rsidR="004B4BFD" w:rsidRPr="005B6D92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="004B4BFD" w:rsidRPr="005B6D92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>B</w:t>
      </w:r>
      <w:r w:rsidR="004B4BFD" w:rsidRPr="005B6D92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. </w:t>
      </w:r>
      <w:r w:rsidRPr="005B6D92">
        <w:rPr>
          <w:rFonts w:ascii="Calibri" w:eastAsia="Calibri" w:hAnsi="Calibri" w:cs="Times New Roman"/>
          <w:position w:val="-6"/>
        </w:rPr>
        <w:object w:dxaOrig="540" w:dyaOrig="300" w14:anchorId="50F6D5FE">
          <v:shape id="_x0000_i1075" type="#_x0000_t75" style="width:26.9pt;height:15.05pt" o:ole="">
            <v:imagedata r:id="rId109" o:title=""/>
          </v:shape>
          <o:OLEObject Type="Embed" ProgID="Equation.DSMT4" ShapeID="_x0000_i1075" DrawAspect="Content" ObjectID="_1774276840" r:id="rId110"/>
        </w:object>
      </w:r>
      <w:bookmarkStart w:id="3" w:name="BMN_CHOICE_C12"/>
      <w:bookmarkEnd w:id="2"/>
      <w:r w:rsidR="004B4BFD" w:rsidRPr="005B6D92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="004B4BFD" w:rsidRPr="005B6D92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C. </w:t>
      </w:r>
      <w:r w:rsidRPr="005B6D92">
        <w:rPr>
          <w:rFonts w:ascii="Calibri" w:eastAsia="Calibri" w:hAnsi="Calibri" w:cs="Times New Roman"/>
          <w:position w:val="-6"/>
        </w:rPr>
        <w:object w:dxaOrig="560" w:dyaOrig="300" w14:anchorId="287C5887">
          <v:shape id="_x0000_i1076" type="#_x0000_t75" style="width:27.55pt;height:15.05pt" o:ole="">
            <v:imagedata r:id="rId111" o:title=""/>
          </v:shape>
          <o:OLEObject Type="Embed" ProgID="Equation.DSMT4" ShapeID="_x0000_i1076" DrawAspect="Content" ObjectID="_1774276841" r:id="rId112"/>
        </w:object>
      </w:r>
      <w:bookmarkStart w:id="4" w:name="BMN_CHOICE_D12"/>
      <w:bookmarkEnd w:id="3"/>
      <w:r w:rsidR="004B4BFD" w:rsidRPr="005B6D92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="004B4BFD" w:rsidRPr="005B6D92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D. </w:t>
      </w:r>
      <w:r w:rsidR="004B4BFD" w:rsidRPr="005B6D92">
        <w:rPr>
          <w:rFonts w:ascii="Calibri" w:eastAsia="Calibri" w:hAnsi="Calibri" w:cs="Times New Roman"/>
          <w:position w:val="-6"/>
        </w:rPr>
        <w:object w:dxaOrig="660" w:dyaOrig="300" w14:anchorId="455CF20F">
          <v:shape id="_x0000_i1077" type="#_x0000_t75" style="width:33.2pt;height:15.05pt" o:ole="">
            <v:imagedata r:id="rId113" o:title=""/>
          </v:shape>
          <o:OLEObject Type="Embed" ProgID="Equation.DSMT4" ShapeID="_x0000_i1077" DrawAspect="Content" ObjectID="_1774276842" r:id="rId114"/>
        </w:object>
      </w:r>
    </w:p>
    <w:bookmarkEnd w:id="4"/>
    <w:p w14:paraId="4A2A4C9A" w14:textId="581D25C3" w:rsidR="00EA638A" w:rsidRPr="005B6D92" w:rsidRDefault="00EA638A" w:rsidP="005B6D92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5B6D92">
        <w:rPr>
          <w:sz w:val="28"/>
          <w:szCs w:val="28"/>
          <w:lang w:val="nl-NL"/>
        </w:rPr>
        <w:t xml:space="preserve"> </w:t>
      </w:r>
      <w:r w:rsidR="004464A3" w:rsidRPr="005B6D92">
        <w:rPr>
          <w:b/>
          <w:bCs/>
          <w:sz w:val="28"/>
          <w:szCs w:val="28"/>
          <w:lang w:val="nl-NL"/>
        </w:rPr>
        <w:t>Câu 1</w:t>
      </w:r>
      <w:r w:rsidR="0012010B" w:rsidRPr="005B6D92">
        <w:rPr>
          <w:b/>
          <w:bCs/>
          <w:sz w:val="28"/>
          <w:szCs w:val="28"/>
          <w:lang w:val="nl-NL"/>
        </w:rPr>
        <w:t>2</w:t>
      </w:r>
      <w:r w:rsidR="004464A3" w:rsidRPr="005B6D92">
        <w:rPr>
          <w:b/>
          <w:bCs/>
          <w:sz w:val="28"/>
          <w:szCs w:val="28"/>
          <w:lang w:val="nl-NL"/>
        </w:rPr>
        <w:t>.</w:t>
      </w:r>
      <w:r w:rsidR="004464A3" w:rsidRPr="005B6D92">
        <w:rPr>
          <w:sz w:val="28"/>
          <w:szCs w:val="28"/>
          <w:lang w:val="nl-NL"/>
        </w:rPr>
        <w:t> </w:t>
      </w:r>
      <w:r w:rsidRPr="005B6D92">
        <w:rPr>
          <w:sz w:val="28"/>
          <w:szCs w:val="28"/>
          <w:lang w:val="vi-VN"/>
        </w:rPr>
        <w:t>Cho hình vẽ bên. Khẳng định đúng là:</w:t>
      </w:r>
    </w:p>
    <w:p w14:paraId="53C98823" w14:textId="77777777" w:rsidR="00EA638A" w:rsidRPr="005B6D92" w:rsidRDefault="00EA638A" w:rsidP="00EA638A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2FAA55C8">
          <v:shape id="_x0000_i1078" type="#_x0000_t75" style="width:21.9pt;height:15.05pt" o:ole="">
            <v:imagedata r:id="rId115" o:title=""/>
          </v:shape>
          <o:OLEObject Type="Embed" ProgID="Equation.DSMT4" ShapeID="_x0000_i1078" DrawAspect="Content" ObjectID="_1774276843" r:id="rId116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34A9B1FF">
          <v:shape id="_x0000_i1079" type="#_x0000_t75" style="width:21.9pt;height:15.05pt" o:ole="">
            <v:imagedata r:id="rId117" o:title=""/>
          </v:shape>
          <o:OLEObject Type="Embed" ProgID="Equation.DSMT4" ShapeID="_x0000_i1079" DrawAspect="Content" ObjectID="_1774276844" r:id="rId118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trùng nhau.         </w:t>
      </w: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6D1E6365">
          <v:shape id="_x0000_i1080" type="#_x0000_t75" style="width:21.9pt;height:15.05pt" o:ole="">
            <v:imagedata r:id="rId115" o:title=""/>
          </v:shape>
          <o:OLEObject Type="Embed" ProgID="Equation.DSMT4" ShapeID="_x0000_i1080" DrawAspect="Content" ObjectID="_1774276845" r:id="rId119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41D7F8C7">
          <v:shape id="_x0000_i1081" type="#_x0000_t75" style="width:21.9pt;height:15.05pt" o:ole="">
            <v:imagedata r:id="rId117" o:title=""/>
          </v:shape>
          <o:OLEObject Type="Embed" ProgID="Equation.DSMT4" ShapeID="_x0000_i1081" DrawAspect="Content" ObjectID="_1774276846" r:id="rId120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đối nhau.</w:t>
      </w:r>
    </w:p>
    <w:p w14:paraId="75787889" w14:textId="77777777" w:rsidR="00EA638A" w:rsidRPr="005B6D92" w:rsidRDefault="00EA638A" w:rsidP="00EA638A">
      <w:pPr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nl-NL"/>
        </w:rPr>
      </w:pPr>
      <w:r w:rsidRPr="005B6D92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C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 w:rsidRPr="005B6D9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20" w:dyaOrig="279" w14:anchorId="156FB11A">
          <v:shape id="_x0000_i1082" type="#_x0000_t75" style="width:21.3pt;height:14.4pt" o:ole="">
            <v:imagedata r:id="rId121" o:title=""/>
          </v:shape>
          <o:OLEObject Type="Embed" ProgID="Equation.DSMT4" ShapeID="_x0000_i1082" DrawAspect="Content" ObjectID="_1774276847" r:id="rId122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78E9FEDE">
          <v:shape id="_x0000_i1083" type="#_x0000_t75" style="width:21.9pt;height:15.05pt" o:ole="">
            <v:imagedata r:id="rId115" o:title=""/>
          </v:shape>
          <o:OLEObject Type="Embed" ProgID="Equation.DSMT4" ShapeID="_x0000_i1083" DrawAspect="Content" ObjectID="_1774276848" r:id="rId123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trùng nhau.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B6D92">
        <w:rPr>
          <w:rFonts w:ascii="Times New Roman" w:hAnsi="Times New Roman" w:cs="Times New Roman"/>
          <w:b/>
          <w:sz w:val="28"/>
          <w:szCs w:val="28"/>
          <w:lang w:val="nl-NL"/>
        </w:rPr>
        <w:t>D.</w:t>
      </w:r>
      <w:r w:rsidRPr="005B6D92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Hai tia </w:t>
      </w:r>
      <w:r w:rsidRPr="005B6D9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20" w:dyaOrig="279" w14:anchorId="43E39557">
          <v:shape id="_x0000_i1084" type="#_x0000_t75" style="width:21.3pt;height:14.4pt" o:ole="">
            <v:imagedata r:id="rId121" o:title=""/>
          </v:shape>
          <o:OLEObject Type="Embed" ProgID="Equation.DSMT4" ShapeID="_x0000_i1084" DrawAspect="Content" ObjectID="_1774276849" r:id="rId124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B6D9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40" w:dyaOrig="300" w14:anchorId="0CE50CD7">
          <v:shape id="_x0000_i1085" type="#_x0000_t75" style="width:21.9pt;height:15.05pt" o:ole="">
            <v:imagedata r:id="rId117" o:title=""/>
          </v:shape>
          <o:OLEObject Type="Embed" ProgID="Equation.DSMT4" ShapeID="_x0000_i1085" DrawAspect="Content" ObjectID="_1774276850" r:id="rId125"/>
        </w:object>
      </w:r>
      <w:r w:rsidRPr="005B6D92">
        <w:rPr>
          <w:rFonts w:ascii="Times New Roman" w:hAnsi="Times New Roman" w:cs="Times New Roman"/>
          <w:sz w:val="28"/>
          <w:szCs w:val="28"/>
          <w:lang w:val="nl-NL"/>
        </w:rPr>
        <w:t xml:space="preserve"> đối nhau.</w:t>
      </w:r>
    </w:p>
    <w:p w14:paraId="3B3E1940" w14:textId="27F6DB6E" w:rsidR="001D31C8" w:rsidRPr="000073EA" w:rsidRDefault="00B7554F" w:rsidP="00333799">
      <w:pPr>
        <w:pStyle w:val="NormalWeb"/>
        <w:shd w:val="clear" w:color="auto" w:fill="FFFFFF"/>
        <w:spacing w:before="0" w:beforeAutospacing="0" w:after="120" w:afterAutospacing="0"/>
        <w:rPr>
          <w:b/>
          <w:bCs/>
          <w:sz w:val="28"/>
          <w:szCs w:val="28"/>
          <w:lang w:val="nl-NL"/>
        </w:rPr>
      </w:pPr>
      <w:r w:rsidRPr="000073EA">
        <w:rPr>
          <w:b/>
          <w:bCs/>
          <w:sz w:val="28"/>
          <w:szCs w:val="28"/>
          <w:lang w:val="nl-NL"/>
        </w:rPr>
        <w:lastRenderedPageBreak/>
        <w:t xml:space="preserve">PHẦN </w:t>
      </w:r>
      <w:r w:rsidR="001D31C8" w:rsidRPr="000073EA">
        <w:rPr>
          <w:b/>
          <w:bCs/>
          <w:sz w:val="28"/>
          <w:szCs w:val="28"/>
          <w:lang w:val="nl-NL"/>
        </w:rPr>
        <w:t>II</w:t>
      </w:r>
      <w:r w:rsidRPr="000073EA">
        <w:rPr>
          <w:b/>
          <w:bCs/>
          <w:sz w:val="28"/>
          <w:szCs w:val="28"/>
          <w:lang w:val="nl-NL"/>
        </w:rPr>
        <w:t>:</w:t>
      </w:r>
      <w:r w:rsidR="001D31C8" w:rsidRPr="000073EA">
        <w:rPr>
          <w:b/>
          <w:bCs/>
          <w:sz w:val="28"/>
          <w:szCs w:val="28"/>
          <w:lang w:val="nl-NL"/>
        </w:rPr>
        <w:t xml:space="preserve"> TỰ LUẬN </w:t>
      </w:r>
      <w:r w:rsidR="001D31C8" w:rsidRPr="000073EA">
        <w:rPr>
          <w:sz w:val="28"/>
          <w:szCs w:val="28"/>
          <w:lang w:val="nl-NL"/>
        </w:rPr>
        <w:t>(</w:t>
      </w:r>
      <w:r w:rsidR="001D31C8" w:rsidRPr="0087214B">
        <w:rPr>
          <w:b/>
          <w:bCs/>
          <w:i/>
          <w:iCs/>
          <w:sz w:val="28"/>
          <w:szCs w:val="28"/>
          <w:lang w:val="nl-NL"/>
        </w:rPr>
        <w:t>7 điểm</w:t>
      </w:r>
      <w:r w:rsidR="001D31C8" w:rsidRPr="000073EA">
        <w:rPr>
          <w:sz w:val="28"/>
          <w:szCs w:val="28"/>
          <w:lang w:val="nl-NL"/>
        </w:rPr>
        <w:t>)</w:t>
      </w:r>
    </w:p>
    <w:p w14:paraId="03EB149D" w14:textId="0CF10A08" w:rsidR="00893043" w:rsidRDefault="001D31C8" w:rsidP="00893043">
      <w:pPr>
        <w:spacing w:after="0"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073E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1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2A3904" w:rsidRPr="00E17A27">
        <w:rPr>
          <w:rFonts w:ascii="Times New Roman" w:hAnsi="Times New Roman" w:cs="Times New Roman"/>
          <w:i/>
          <w:sz w:val="28"/>
          <w:szCs w:val="28"/>
          <w:lang w:val="nl-NL"/>
        </w:rPr>
        <w:t>1,5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iể</w:t>
      </w:r>
      <w:r w:rsidR="002A3904" w:rsidRPr="00E17A27">
        <w:rPr>
          <w:rFonts w:ascii="Times New Roman" w:hAnsi="Times New Roman" w:cs="Times New Roman"/>
          <w:i/>
          <w:sz w:val="28"/>
          <w:szCs w:val="28"/>
          <w:lang w:val="nl-NL"/>
        </w:rPr>
        <w:t>m)</w:t>
      </w:r>
      <w:r w:rsidR="002A3904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073E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A3904">
        <w:rPr>
          <w:rFonts w:ascii="Times New Roman" w:hAnsi="Times New Roman" w:cs="Times New Roman"/>
          <w:sz w:val="28"/>
          <w:szCs w:val="28"/>
          <w:lang w:val="nl-NL"/>
        </w:rPr>
        <w:t>Thực hiện phép tính:</w:t>
      </w: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2793"/>
        <w:gridCol w:w="2909"/>
      </w:tblGrid>
      <w:tr w:rsidR="00E17A27" w14:paraId="18C8C0B0" w14:textId="4033A7A9" w:rsidTr="00C034D0">
        <w:tc>
          <w:tcPr>
            <w:tcW w:w="3240" w:type="dxa"/>
            <w:vAlign w:val="center"/>
          </w:tcPr>
          <w:p w14:paraId="308A92F4" w14:textId="6CE08962" w:rsidR="00E17A27" w:rsidRDefault="005B6D92" w:rsidP="005B6D9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B6D9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5B6D92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2200" w:dyaOrig="340" w14:anchorId="0AF3EC0A">
                <v:shape id="_x0000_i1086" type="#_x0000_t75" style="width:110.2pt;height:17.55pt" o:ole="">
                  <v:imagedata r:id="rId126" o:title=""/>
                </v:shape>
                <o:OLEObject Type="Embed" ProgID="Equation.DSMT4" ShapeID="_x0000_i1086" DrawAspect="Content" ObjectID="_1774276851" r:id="rId127"/>
              </w:object>
            </w:r>
          </w:p>
        </w:tc>
        <w:tc>
          <w:tcPr>
            <w:tcW w:w="2793" w:type="dxa"/>
            <w:vAlign w:val="center"/>
          </w:tcPr>
          <w:p w14:paraId="4F345A7B" w14:textId="6376B167" w:rsidR="00E17A27" w:rsidRDefault="005B6D92" w:rsidP="005B6D9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Pr="002A3904">
              <w:rPr>
                <w:rFonts w:ascii="Times New Roman" w:eastAsiaTheme="minorHAnsi" w:hAnsi="Times New Roman" w:cs="Times New Roman"/>
                <w:position w:val="-28"/>
                <w:sz w:val="24"/>
                <w:szCs w:val="24"/>
              </w:rPr>
              <w:object w:dxaOrig="1320" w:dyaOrig="720" w14:anchorId="11E29AAA">
                <v:shape id="_x0000_i1087" type="#_x0000_t75" style="width:65.1pt;height:36.3pt" o:ole="">
                  <v:imagedata r:id="rId128" o:title=""/>
                </v:shape>
                <o:OLEObject Type="Embed" ProgID="Equation.DSMT4" ShapeID="_x0000_i1087" DrawAspect="Content" ObjectID="_1774276852" r:id="rId129"/>
              </w:object>
            </w:r>
          </w:p>
        </w:tc>
        <w:tc>
          <w:tcPr>
            <w:tcW w:w="2909" w:type="dxa"/>
            <w:vAlign w:val="center"/>
          </w:tcPr>
          <w:p w14:paraId="18B3D5EA" w14:textId="6FE0C286" w:rsidR="00E17A27" w:rsidRDefault="00C034D0" w:rsidP="005B6D92">
            <w:pPr>
              <w:spacing w:line="276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) </w:t>
            </w:r>
            <w:r w:rsidRPr="002A3904">
              <w:rPr>
                <w:rFonts w:ascii="Times New Roman" w:eastAsiaTheme="minorHAnsi" w:hAnsi="Times New Roman" w:cs="Times New Roman"/>
                <w:position w:val="-28"/>
                <w:sz w:val="24"/>
                <w:szCs w:val="24"/>
              </w:rPr>
              <w:object w:dxaOrig="2020" w:dyaOrig="720" w14:anchorId="33348E81">
                <v:shape id="_x0000_i1088" type="#_x0000_t75" style="width:100.8pt;height:36.3pt" o:ole="">
                  <v:imagedata r:id="rId130" o:title=""/>
                </v:shape>
                <o:OLEObject Type="Embed" ProgID="Equation.DSMT4" ShapeID="_x0000_i1088" DrawAspect="Content" ObjectID="_1774276853" r:id="rId131"/>
              </w:object>
            </w:r>
          </w:p>
        </w:tc>
      </w:tr>
    </w:tbl>
    <w:p w14:paraId="7D9B7262" w14:textId="3AC2955B" w:rsidR="00893043" w:rsidRPr="00DE2F67" w:rsidRDefault="001D31C8" w:rsidP="00893043">
      <w:pPr>
        <w:spacing w:after="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93043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2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613584">
        <w:rPr>
          <w:rFonts w:ascii="Times New Roman" w:hAnsi="Times New Roman" w:cs="Times New Roman"/>
          <w:i/>
          <w:sz w:val="28"/>
          <w:szCs w:val="28"/>
          <w:lang w:val="nl-NL"/>
        </w:rPr>
        <w:t>1</w:t>
      </w:r>
      <w:r w:rsidR="002A3904" w:rsidRPr="00E17A27">
        <w:rPr>
          <w:rFonts w:ascii="Times New Roman" w:hAnsi="Times New Roman" w:cs="Times New Roman"/>
          <w:i/>
          <w:sz w:val="28"/>
          <w:szCs w:val="28"/>
          <w:lang w:val="nl-NL"/>
        </w:rPr>
        <w:t>,</w:t>
      </w:r>
      <w:r w:rsidR="00613584">
        <w:rPr>
          <w:rFonts w:ascii="Times New Roman" w:hAnsi="Times New Roman" w:cs="Times New Roman"/>
          <w:i/>
          <w:sz w:val="28"/>
          <w:szCs w:val="28"/>
          <w:lang w:val="nl-NL"/>
        </w:rPr>
        <w:t>5</w:t>
      </w:r>
      <w:r w:rsidR="002A3904" w:rsidRPr="00E17A27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iểm)</w:t>
      </w:r>
      <w:r w:rsidRPr="00893043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DE2F67">
        <w:rPr>
          <w:rFonts w:ascii="Times New Roman" w:hAnsi="Times New Roman" w:cs="Times New Roman"/>
          <w:sz w:val="28"/>
          <w:szCs w:val="28"/>
          <w:lang w:val="nl-NL"/>
        </w:rPr>
        <w:t>T</w:t>
      </w:r>
      <w:r w:rsidR="00DE2F67">
        <w:rPr>
          <w:rFonts w:ascii="Times New Roman" w:hAnsi="Times New Roman" w:cs="Times New Roman"/>
          <w:sz w:val="28"/>
          <w:szCs w:val="28"/>
          <w:lang w:val="vi-VN"/>
        </w:rPr>
        <w:t>ìm x biết:</w:t>
      </w: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2880"/>
        <w:gridCol w:w="3150"/>
      </w:tblGrid>
      <w:tr w:rsidR="002A3904" w14:paraId="2F462182" w14:textId="77777777" w:rsidTr="00C034D0">
        <w:tc>
          <w:tcPr>
            <w:tcW w:w="3240" w:type="dxa"/>
            <w:vAlign w:val="center"/>
          </w:tcPr>
          <w:p w14:paraId="1B08B350" w14:textId="011B5BCB" w:rsidR="002A3904" w:rsidRDefault="005B6D92" w:rsidP="00C034D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B6D9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5B6D92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1719" w:dyaOrig="340" w14:anchorId="3C160BF0">
                <v:shape id="_x0000_i1089" type="#_x0000_t75" style="width:86.4pt;height:17.55pt" o:ole="">
                  <v:imagedata r:id="rId132" o:title=""/>
                </v:shape>
                <o:OLEObject Type="Embed" ProgID="Equation.DSMT4" ShapeID="_x0000_i1089" DrawAspect="Content" ObjectID="_1774276854" r:id="rId133"/>
              </w:object>
            </w:r>
          </w:p>
        </w:tc>
        <w:tc>
          <w:tcPr>
            <w:tcW w:w="2880" w:type="dxa"/>
            <w:vAlign w:val="center"/>
          </w:tcPr>
          <w:p w14:paraId="37D3B54B" w14:textId="5DACA6F7" w:rsidR="002A3904" w:rsidRDefault="00C034D0" w:rsidP="00C034D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 w:rsidRPr="0008434D">
              <w:rPr>
                <w:rFonts w:ascii="Times New Roman" w:eastAsia="SimSun" w:hAnsi="Times New Roman" w:cs="Times New Roman"/>
                <w:position w:val="-28"/>
                <w:sz w:val="24"/>
                <w:szCs w:val="24"/>
                <w:lang w:eastAsia="zh-CN"/>
              </w:rPr>
              <w:object w:dxaOrig="1280" w:dyaOrig="720" w14:anchorId="49C03CA9">
                <v:shape id="_x0000_i1090" type="#_x0000_t75" style="width:63.85pt;height:36.3pt" o:ole="">
                  <v:imagedata r:id="rId134" o:title=""/>
                </v:shape>
                <o:OLEObject Type="Embed" ProgID="Equation.DSMT4" ShapeID="_x0000_i1090" DrawAspect="Content" ObjectID="_1774276855" r:id="rId135"/>
              </w:object>
            </w:r>
          </w:p>
        </w:tc>
        <w:tc>
          <w:tcPr>
            <w:tcW w:w="3150" w:type="dxa"/>
            <w:vAlign w:val="center"/>
          </w:tcPr>
          <w:p w14:paraId="4FDEBEAF" w14:textId="2A393631" w:rsidR="002A3904" w:rsidRDefault="00C034D0" w:rsidP="00C034D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w:r w:rsidRPr="008D34CA">
              <w:rPr>
                <w:rFonts w:eastAsiaTheme="minorHAnsi"/>
                <w:iCs/>
                <w:position w:val="-32"/>
              </w:rPr>
              <w:object w:dxaOrig="1939" w:dyaOrig="780" w14:anchorId="69C20A5A">
                <v:shape id="_x0000_i1091" type="#_x0000_t75" style="width:97.05pt;height:38.8pt" o:ole="">
                  <v:imagedata r:id="rId136" o:title=""/>
                </v:shape>
                <o:OLEObject Type="Embed" ProgID="Equation.DSMT4" ShapeID="_x0000_i1091" DrawAspect="Content" ObjectID="_1774276856" r:id="rId137"/>
              </w:object>
            </w:r>
          </w:p>
        </w:tc>
      </w:tr>
    </w:tbl>
    <w:p w14:paraId="09764AD8" w14:textId="73D48258" w:rsidR="00613584" w:rsidRPr="00D63B40" w:rsidRDefault="001D31C8" w:rsidP="00D63B40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nl-NL"/>
        </w:rPr>
      </w:pPr>
      <w:r w:rsidRPr="00893043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3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1F3222">
        <w:rPr>
          <w:rFonts w:ascii="Times New Roman" w:hAnsi="Times New Roman" w:cs="Times New Roman"/>
          <w:i/>
          <w:sz w:val="28"/>
          <w:szCs w:val="28"/>
          <w:lang w:val="nl-NL"/>
        </w:rPr>
        <w:t>1</w:t>
      </w:r>
      <w:r w:rsidR="00613584">
        <w:rPr>
          <w:rFonts w:ascii="Times New Roman" w:hAnsi="Times New Roman" w:cs="Times New Roman"/>
          <w:i/>
          <w:sz w:val="28"/>
          <w:szCs w:val="28"/>
          <w:lang w:val="nl-NL"/>
        </w:rPr>
        <w:t>,</w:t>
      </w:r>
      <w:r w:rsidR="001F3222">
        <w:rPr>
          <w:rFonts w:ascii="Times New Roman" w:hAnsi="Times New Roman" w:cs="Times New Roman"/>
          <w:i/>
          <w:sz w:val="28"/>
          <w:szCs w:val="28"/>
          <w:lang w:val="nl-NL"/>
        </w:rPr>
        <w:t>5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iểm</w:t>
      </w:r>
      <w:r w:rsidRPr="00613584">
        <w:rPr>
          <w:rFonts w:ascii="Times New Roman" w:hAnsi="Times New Roman" w:cs="Times New Roman"/>
          <w:i/>
          <w:sz w:val="28"/>
          <w:szCs w:val="28"/>
          <w:lang w:val="nl-NL"/>
        </w:rPr>
        <w:t>)</w:t>
      </w:r>
      <w:r w:rsidR="00613584" w:rsidRPr="00613584">
        <w:rPr>
          <w:rFonts w:ascii="Times New Roman" w:hAnsi="Times New Roman" w:cs="Times New Roman"/>
          <w:sz w:val="28"/>
          <w:szCs w:val="28"/>
          <w:lang w:val="nl-NL"/>
        </w:rPr>
        <w:t>.</w:t>
      </w:r>
      <w:r w:rsidR="0028708F" w:rsidRPr="0061358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13584" w:rsidRPr="00D63B40">
        <w:rPr>
          <w:rFonts w:ascii="Times New Roman" w:eastAsia="Calibri" w:hAnsi="Times New Roman" w:cs="Times New Roman"/>
          <w:bCs/>
          <w:sz w:val="28"/>
          <w:szCs w:val="28"/>
          <w:lang w:val="nl-NL"/>
        </w:rPr>
        <w:t>Biểu đồ cột ở</w:t>
      </w:r>
      <w:r w:rsidR="001F3222" w:rsidRPr="00D63B40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hình dưới</w:t>
      </w:r>
      <w:r w:rsidR="00613584" w:rsidRPr="00D63B40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 w:rsidR="00D63B40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đây </w:t>
      </w:r>
      <w:r w:rsidR="00613584" w:rsidRPr="00D63B40">
        <w:rPr>
          <w:rFonts w:ascii="Times New Roman" w:eastAsia="Calibri" w:hAnsi="Times New Roman" w:cs="Times New Roman"/>
          <w:bCs/>
          <w:sz w:val="28"/>
          <w:szCs w:val="28"/>
          <w:lang w:val="nl-NL"/>
        </w:rPr>
        <w:t>thể hiện số lượng các bạn học sinh tham gia các hoạt động trong “Giờ ra chơi trải nghiệm”</w:t>
      </w:r>
    </w:p>
    <w:p w14:paraId="58DE1DDC" w14:textId="7B4B379D" w:rsidR="007C1E9E" w:rsidRPr="00613584" w:rsidRDefault="007C1E9E" w:rsidP="00613584">
      <w:pPr>
        <w:spacing w:before="120" w:after="120" w:line="288" w:lineRule="auto"/>
        <w:ind w:firstLine="810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noProof/>
          <w:lang w:val="vi-VN" w:eastAsia="vi-VN"/>
        </w:rPr>
        <w:drawing>
          <wp:inline distT="0" distB="0" distL="0" distR="0" wp14:anchorId="0FA185EA" wp14:editId="13D34306">
            <wp:extent cx="4953000" cy="2886075"/>
            <wp:effectExtent l="0" t="0" r="0" b="9525"/>
            <wp:docPr id="10" name="Picture 10" descr="Chart, bar char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bar chart&#10;&#10;Description automatically generated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4573" cy="2886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1E9C2" w14:textId="77777777" w:rsidR="00613584" w:rsidRPr="00613584" w:rsidRDefault="00613584" w:rsidP="00613584">
      <w:pPr>
        <w:spacing w:before="120" w:after="120" w:line="288" w:lineRule="auto"/>
        <w:ind w:left="992"/>
        <w:jc w:val="both"/>
        <w:rPr>
          <w:rFonts w:ascii="Times New Roman" w:eastAsiaTheme="minorHAnsi" w:hAnsi="Times New Roman" w:cs="Times New Roman"/>
          <w:bCs/>
          <w:sz w:val="28"/>
          <w:szCs w:val="28"/>
        </w:rPr>
      </w:pPr>
      <w:r w:rsidRPr="00613584">
        <w:rPr>
          <w:rFonts w:ascii="Times New Roman" w:eastAsia="Calibri" w:hAnsi="Times New Roman" w:cs="Times New Roman"/>
          <w:bCs/>
          <w:sz w:val="28"/>
          <w:szCs w:val="28"/>
        </w:rPr>
        <w:t xml:space="preserve">a) </w:t>
      </w:r>
      <w:r w:rsidRPr="00613584">
        <w:rPr>
          <w:rFonts w:ascii="Times New Roman" w:hAnsi="Times New Roman" w:cs="Times New Roman"/>
          <w:bCs/>
          <w:sz w:val="28"/>
          <w:szCs w:val="28"/>
        </w:rPr>
        <w:t>Hoạt động nào thu hút được nhiều bạn tham gia nhất?</w:t>
      </w:r>
    </w:p>
    <w:p w14:paraId="22116E2D" w14:textId="77777777" w:rsidR="00613584" w:rsidRPr="00613584" w:rsidRDefault="00613584" w:rsidP="00613584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13584">
        <w:rPr>
          <w:rFonts w:ascii="Times New Roman" w:eastAsia="Calibri" w:hAnsi="Times New Roman" w:cs="Times New Roman"/>
          <w:bCs/>
          <w:sz w:val="28"/>
          <w:szCs w:val="28"/>
        </w:rPr>
        <w:t xml:space="preserve">b) </w:t>
      </w:r>
      <w:r w:rsidRPr="00613584">
        <w:rPr>
          <w:rFonts w:ascii="Times New Roman" w:hAnsi="Times New Roman" w:cs="Times New Roman"/>
          <w:bCs/>
          <w:sz w:val="28"/>
          <w:szCs w:val="28"/>
        </w:rPr>
        <w:t>Hoạt động nào thu hút được ít bạn tham gia nhất?</w:t>
      </w:r>
    </w:p>
    <w:p w14:paraId="11BC7EC1" w14:textId="52AA688F" w:rsidR="00613584" w:rsidRPr="00613584" w:rsidRDefault="00613584" w:rsidP="00613584">
      <w:pPr>
        <w:spacing w:before="120" w:after="120" w:line="288" w:lineRule="auto"/>
        <w:ind w:left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13584">
        <w:rPr>
          <w:rFonts w:ascii="Times New Roman" w:eastAsia="Calibri" w:hAnsi="Times New Roman" w:cs="Times New Roman"/>
          <w:bCs/>
          <w:sz w:val="28"/>
          <w:szCs w:val="28"/>
        </w:rPr>
        <w:t xml:space="preserve">c) </w:t>
      </w:r>
      <w:r w:rsidRPr="00613584">
        <w:rPr>
          <w:rFonts w:ascii="Times New Roman" w:hAnsi="Times New Roman" w:cs="Times New Roman"/>
          <w:bCs/>
          <w:sz w:val="28"/>
          <w:szCs w:val="28"/>
        </w:rPr>
        <w:t xml:space="preserve">Lập bảng thống kê cho biểu đồ ở hình </w:t>
      </w:r>
      <w:r w:rsidR="00077F0B">
        <w:rPr>
          <w:rFonts w:ascii="Times New Roman" w:hAnsi="Times New Roman" w:cs="Times New Roman"/>
          <w:bCs/>
          <w:sz w:val="28"/>
          <w:szCs w:val="28"/>
          <w:lang w:val="vi-VN"/>
        </w:rPr>
        <w:t>tr</w:t>
      </w:r>
      <w:r w:rsidRPr="00613584">
        <w:rPr>
          <w:rFonts w:ascii="Times New Roman" w:hAnsi="Times New Roman" w:cs="Times New Roman"/>
          <w:bCs/>
          <w:sz w:val="28"/>
          <w:szCs w:val="28"/>
        </w:rPr>
        <w:t>ên?</w:t>
      </w:r>
    </w:p>
    <w:p w14:paraId="4C1B017A" w14:textId="76E46E5C" w:rsidR="00E17A27" w:rsidRPr="00D63B40" w:rsidRDefault="001D31C8" w:rsidP="00E17A2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8"/>
          <w:szCs w:val="28"/>
          <w:lang w:val="nl-NL"/>
        </w:rPr>
      </w:pPr>
      <w:r w:rsidRPr="0040530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4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2A3904" w:rsidRPr="00E17A27">
        <w:rPr>
          <w:rFonts w:ascii="Times New Roman" w:hAnsi="Times New Roman" w:cs="Times New Roman"/>
          <w:i/>
          <w:sz w:val="28"/>
          <w:szCs w:val="28"/>
          <w:lang w:val="nl-NL"/>
        </w:rPr>
        <w:t>2,0</w:t>
      </w:r>
      <w:r w:rsidR="0028708F" w:rsidRPr="00E17A27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E17A27">
        <w:rPr>
          <w:rFonts w:ascii="Times New Roman" w:hAnsi="Times New Roman" w:cs="Times New Roman"/>
          <w:i/>
          <w:sz w:val="28"/>
          <w:szCs w:val="28"/>
          <w:lang w:val="nl-NL"/>
        </w:rPr>
        <w:t>điể</w:t>
      </w:r>
      <w:r w:rsidR="00E17A27" w:rsidRPr="00E17A27">
        <w:rPr>
          <w:rFonts w:ascii="Times New Roman" w:hAnsi="Times New Roman" w:cs="Times New Roman"/>
          <w:i/>
          <w:sz w:val="28"/>
          <w:szCs w:val="28"/>
          <w:lang w:val="nl-NL"/>
        </w:rPr>
        <w:t>m)</w:t>
      </w:r>
      <w:r w:rsidR="00E17A27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 xml:space="preserve">Trên tia </w:t>
      </w:r>
      <w:r w:rsidR="00E17A27" w:rsidRPr="00E17A27">
        <w:rPr>
          <w:rFonts w:ascii="Times New Roman" w:eastAsiaTheme="minorHAnsi" w:hAnsi="Times New Roman" w:cs="Times New Roman"/>
          <w:position w:val="-6"/>
          <w:sz w:val="28"/>
          <w:szCs w:val="28"/>
        </w:rPr>
        <w:object w:dxaOrig="400" w:dyaOrig="300" w14:anchorId="139592FD">
          <v:shape id="_x0000_i1092" type="#_x0000_t75" style="width:20.05pt;height:15.05pt" o:ole="">
            <v:imagedata r:id="rId139" o:title=""/>
          </v:shape>
          <o:OLEObject Type="Embed" ProgID="Equation.DSMT4" ShapeID="_x0000_i1092" DrawAspect="Content" ObjectID="_1774276857" r:id="rId140"/>
        </w:objec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 xml:space="preserve"> lấy hai điểm </w:t>
      </w:r>
      <w:r w:rsidR="00E17A27" w:rsidRPr="00E17A27">
        <w:rPr>
          <w:rFonts w:ascii="Times New Roman" w:eastAsiaTheme="minorHAnsi" w:hAnsi="Times New Roman" w:cs="Times New Roman"/>
          <w:position w:val="-4"/>
          <w:sz w:val="28"/>
          <w:szCs w:val="28"/>
        </w:rPr>
        <w:object w:dxaOrig="260" w:dyaOrig="279" w14:anchorId="6C34A7D5">
          <v:shape id="_x0000_i1093" type="#_x0000_t75" style="width:12.5pt;height:14.4pt" o:ole="">
            <v:imagedata r:id="rId141" o:title=""/>
          </v:shape>
          <o:OLEObject Type="Embed" ProgID="Equation.DSMT4" ShapeID="_x0000_i1093" DrawAspect="Content" ObjectID="_1774276858" r:id="rId142"/>
        </w:objec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E17A27" w:rsidRPr="00E17A27">
        <w:rPr>
          <w:rFonts w:ascii="Times New Roman" w:eastAsiaTheme="minorHAnsi" w:hAnsi="Times New Roman" w:cs="Times New Roman"/>
          <w:position w:val="-4"/>
          <w:sz w:val="28"/>
          <w:szCs w:val="28"/>
        </w:rPr>
        <w:object w:dxaOrig="260" w:dyaOrig="279" w14:anchorId="3B1791DD">
          <v:shape id="_x0000_i1094" type="#_x0000_t75" style="width:12.5pt;height:14.4pt" o:ole="">
            <v:imagedata r:id="rId143" o:title=""/>
          </v:shape>
          <o:OLEObject Type="Embed" ProgID="Equation.DSMT4" ShapeID="_x0000_i1094" DrawAspect="Content" ObjectID="_1774276859" r:id="rId144"/>
        </w:objec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="00D63B40" w:rsidRPr="00E17A27">
        <w:rPr>
          <w:rFonts w:ascii="Times New Roman" w:eastAsiaTheme="minorHAnsi" w:hAnsi="Times New Roman" w:cs="Times New Roman"/>
          <w:position w:val="-6"/>
          <w:sz w:val="28"/>
          <w:szCs w:val="28"/>
        </w:rPr>
        <w:object w:dxaOrig="1180" w:dyaOrig="300" w14:anchorId="12438BF4">
          <v:shape id="_x0000_i1095" type="#_x0000_t75" style="width:58.25pt;height:15.05pt" o:ole="">
            <v:imagedata r:id="rId145" o:title=""/>
          </v:shape>
          <o:OLEObject Type="Embed" ProgID="Equation.DSMT4" ShapeID="_x0000_i1095" DrawAspect="Content" ObjectID="_1774276860" r:id="rId146"/>
        </w:objec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D63B40" w:rsidRPr="00E17A27">
        <w:rPr>
          <w:rFonts w:ascii="Times New Roman" w:eastAsiaTheme="minorHAnsi" w:hAnsi="Times New Roman" w:cs="Times New Roman"/>
          <w:position w:val="-6"/>
          <w:sz w:val="28"/>
          <w:szCs w:val="28"/>
        </w:rPr>
        <w:object w:dxaOrig="1200" w:dyaOrig="300" w14:anchorId="445CB9C0">
          <v:shape id="_x0000_i1096" type="#_x0000_t75" style="width:60.1pt;height:15.05pt" o:ole="">
            <v:imagedata r:id="rId147" o:title=""/>
          </v:shape>
          <o:OLEObject Type="Embed" ProgID="Equation.DSMT4" ShapeID="_x0000_i1096" DrawAspect="Content" ObjectID="_1774276861" r:id="rId148"/>
        </w:object>
      </w:r>
      <w:r w:rsidR="00E17A27" w:rsidRPr="00D63B40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43149590" w14:textId="5398ACD4" w:rsidR="00E17A27" w:rsidRPr="00D63B40" w:rsidRDefault="00E17A27" w:rsidP="007F7F8C">
      <w:pPr>
        <w:pStyle w:val="ListParagraph"/>
        <w:spacing w:before="120" w:after="120" w:line="288" w:lineRule="auto"/>
        <w:ind w:left="992" w:hanging="272"/>
        <w:rPr>
          <w:rFonts w:ascii="Times New Roman" w:hAnsi="Times New Roman" w:cs="Times New Roman"/>
          <w:sz w:val="28"/>
          <w:szCs w:val="28"/>
          <w:lang w:val="nl-NL"/>
        </w:rPr>
      </w:pPr>
      <w:r w:rsidRPr="00D63B40">
        <w:rPr>
          <w:rFonts w:ascii="Times New Roman" w:hAnsi="Times New Roman"/>
          <w:sz w:val="28"/>
          <w:szCs w:val="28"/>
          <w:lang w:val="nl-NL"/>
        </w:rPr>
        <w:t xml:space="preserve">a) </w:t>
      </w:r>
      <w:r w:rsidR="007F7F8C" w:rsidRPr="00D63B40">
        <w:rPr>
          <w:rFonts w:ascii="Times New Roman" w:hAnsi="Times New Roman"/>
          <w:sz w:val="28"/>
          <w:szCs w:val="28"/>
          <w:lang w:val="nl-NL"/>
        </w:rPr>
        <w:t xml:space="preserve">Tính độ dài đoạn thẳng </w:t>
      </w:r>
      <w:r w:rsidR="007F7F8C" w:rsidRPr="00E17A27">
        <w:rPr>
          <w:rFonts w:ascii="Times New Roman" w:eastAsia="Calibri" w:hAnsi="Times New Roman" w:cs="Times New Roman"/>
          <w:position w:val="-4"/>
          <w:sz w:val="28"/>
          <w:szCs w:val="28"/>
        </w:rPr>
        <w:object w:dxaOrig="440" w:dyaOrig="279" w14:anchorId="6657DBD0">
          <v:shape id="_x0000_i1097" type="#_x0000_t75" style="width:21.9pt;height:14.4pt" o:ole="">
            <v:imagedata r:id="rId149" o:title=""/>
          </v:shape>
          <o:OLEObject Type="Embed" ProgID="Equation.DSMT4" ShapeID="_x0000_i1097" DrawAspect="Content" ObjectID="_1774276862" r:id="rId150"/>
        </w:object>
      </w:r>
      <w:r w:rsidR="007F7F8C" w:rsidRPr="00D63B40">
        <w:rPr>
          <w:rFonts w:ascii="Times New Roman" w:hAnsi="Times New Roman"/>
          <w:sz w:val="28"/>
          <w:szCs w:val="28"/>
          <w:lang w:val="nl-NL"/>
        </w:rPr>
        <w:t>.</w:t>
      </w:r>
    </w:p>
    <w:p w14:paraId="07BA92E7" w14:textId="1D363E68" w:rsidR="00E17A27" w:rsidRPr="00D63B40" w:rsidRDefault="00E17A27" w:rsidP="007F7F8C">
      <w:pPr>
        <w:pStyle w:val="ListParagraph"/>
        <w:spacing w:before="120" w:after="120" w:line="288" w:lineRule="auto"/>
        <w:ind w:left="992" w:hanging="272"/>
        <w:rPr>
          <w:rFonts w:ascii="Times New Roman" w:hAnsi="Times New Roman"/>
          <w:sz w:val="28"/>
          <w:szCs w:val="28"/>
          <w:lang w:val="nl-NL"/>
        </w:rPr>
      </w:pPr>
      <w:r w:rsidRPr="00D63B40">
        <w:rPr>
          <w:rFonts w:ascii="Times New Roman" w:hAnsi="Times New Roman"/>
          <w:sz w:val="28"/>
          <w:szCs w:val="28"/>
          <w:lang w:val="nl-NL"/>
        </w:rPr>
        <w:t xml:space="preserve">b) </w:t>
      </w:r>
      <w:r w:rsidR="007F7F8C" w:rsidRPr="00D63B40">
        <w:rPr>
          <w:rFonts w:ascii="Times New Roman" w:hAnsi="Times New Roman"/>
          <w:sz w:val="28"/>
          <w:szCs w:val="28"/>
          <w:lang w:val="nl-NL"/>
        </w:rPr>
        <w:t xml:space="preserve">Điểm </w:t>
      </w:r>
      <w:r w:rsidR="007F7F8C" w:rsidRPr="00E17A27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79" w14:anchorId="5A0A88AA">
          <v:shape id="_x0000_i1098" type="#_x0000_t75" style="width:12.5pt;height:14.4pt" o:ole="">
            <v:imagedata r:id="rId151" o:title=""/>
          </v:shape>
          <o:OLEObject Type="Embed" ProgID="Equation.DSMT4" ShapeID="_x0000_i1098" DrawAspect="Content" ObjectID="_1774276863" r:id="rId152"/>
        </w:object>
      </w:r>
      <w:r w:rsidR="007F7F8C" w:rsidRPr="00D63B40">
        <w:rPr>
          <w:rFonts w:ascii="Times New Roman" w:hAnsi="Times New Roman"/>
          <w:sz w:val="28"/>
          <w:szCs w:val="28"/>
          <w:lang w:val="nl-NL"/>
        </w:rPr>
        <w:t xml:space="preserve"> có là trung điểm của đoạn thẳng </w:t>
      </w:r>
      <w:r w:rsidR="007F7F8C" w:rsidRPr="007F7F8C">
        <w:rPr>
          <w:rFonts w:ascii="Times New Roman" w:eastAsia="Calibri" w:hAnsi="Times New Roman" w:cs="Times New Roman"/>
          <w:position w:val="-6"/>
          <w:sz w:val="28"/>
          <w:szCs w:val="28"/>
        </w:rPr>
        <w:object w:dxaOrig="440" w:dyaOrig="300" w14:anchorId="6129D752">
          <v:shape id="_x0000_i1099" type="#_x0000_t75" style="width:21.9pt;height:15.05pt" o:ole="">
            <v:imagedata r:id="rId153" o:title=""/>
          </v:shape>
          <o:OLEObject Type="Embed" ProgID="Equation.DSMT4" ShapeID="_x0000_i1099" DrawAspect="Content" ObjectID="_1774276864" r:id="rId154"/>
        </w:object>
      </w:r>
      <w:r w:rsidR="007F7F8C" w:rsidRPr="00D63B40">
        <w:rPr>
          <w:rFonts w:ascii="Times New Roman" w:hAnsi="Times New Roman"/>
          <w:sz w:val="28"/>
          <w:szCs w:val="28"/>
          <w:lang w:val="nl-NL"/>
        </w:rPr>
        <w:t xml:space="preserve"> không? Vì sao?</w:t>
      </w:r>
    </w:p>
    <w:p w14:paraId="0A656976" w14:textId="7C4B15DF" w:rsidR="00EA0EBB" w:rsidRDefault="001D31C8" w:rsidP="00893043">
      <w:pPr>
        <w:spacing w:after="0" w:line="276" w:lineRule="auto"/>
        <w:jc w:val="both"/>
        <w:rPr>
          <w:rFonts w:ascii="Times New Roman" w:eastAsiaTheme="minorHAnsi" w:hAnsi="Times New Roman"/>
          <w:sz w:val="28"/>
          <w:szCs w:val="28"/>
        </w:rPr>
      </w:pPr>
      <w:r w:rsidRPr="0040530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5 </w:t>
      </w:r>
      <w:r w:rsidRPr="00D53C66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28708F" w:rsidRPr="00D53C66">
        <w:rPr>
          <w:rFonts w:ascii="Times New Roman" w:hAnsi="Times New Roman" w:cs="Times New Roman"/>
          <w:i/>
          <w:sz w:val="28"/>
          <w:szCs w:val="28"/>
          <w:lang w:val="nl-NL"/>
        </w:rPr>
        <w:t xml:space="preserve">0,5 </w:t>
      </w:r>
      <w:r w:rsidRPr="00D53C66">
        <w:rPr>
          <w:rFonts w:ascii="Times New Roman" w:hAnsi="Times New Roman" w:cs="Times New Roman"/>
          <w:i/>
          <w:sz w:val="28"/>
          <w:szCs w:val="28"/>
          <w:lang w:val="nl-NL"/>
        </w:rPr>
        <w:t>điểm)</w:t>
      </w:r>
      <w:r w:rsidR="00D53C66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40530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8708F" w:rsidRPr="0040530E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="0040530E" w:rsidRPr="0040530E">
        <w:rPr>
          <w:position w:val="-28"/>
          <w:lang w:val="nl-NL"/>
        </w:rPr>
        <w:t xml:space="preserve"> </w:t>
      </w:r>
      <w:r w:rsidR="0040530E" w:rsidRPr="0040530E">
        <w:rPr>
          <w:rFonts w:ascii="Times New Roman" w:hAnsi="Times New Roman" w:cs="Times New Roman"/>
          <w:position w:val="-28"/>
          <w:sz w:val="24"/>
          <w:szCs w:val="24"/>
        </w:rPr>
        <w:object w:dxaOrig="2580" w:dyaOrig="720" w14:anchorId="5A1C7BFF">
          <v:shape id="_x0000_i1100" type="#_x0000_t75" style="width:128.95pt;height:36.3pt" o:ole="">
            <v:imagedata r:id="rId155" o:title=""/>
          </v:shape>
          <o:OLEObject Type="Embed" ProgID="Equation.DSMT4" ShapeID="_x0000_i1100" DrawAspect="Content" ObjectID="_1774276865" r:id="rId156"/>
        </w:object>
      </w:r>
      <w:r w:rsidR="0028708F" w:rsidRPr="0040530E">
        <w:rPr>
          <w:rFonts w:ascii="Times New Roman" w:hAnsi="Times New Roman"/>
          <w:sz w:val="28"/>
          <w:szCs w:val="28"/>
          <w:lang w:val="nl-NL"/>
        </w:rPr>
        <w:t xml:space="preserve">. </w:t>
      </w:r>
      <w:r w:rsidR="0028708F" w:rsidRPr="00AD703F">
        <w:rPr>
          <w:rFonts w:ascii="Times New Roman" w:hAnsi="Times New Roman"/>
          <w:sz w:val="28"/>
          <w:szCs w:val="28"/>
        </w:rPr>
        <w:t xml:space="preserve">Chứng minh rằng </w:t>
      </w:r>
      <w:r w:rsidR="0040530E" w:rsidRPr="005641B9">
        <w:rPr>
          <w:position w:val="-26"/>
        </w:rPr>
        <w:object w:dxaOrig="720" w:dyaOrig="700" w14:anchorId="79E52564">
          <v:shape id="_x0000_i1101" type="#_x0000_t75" style="width:36.3pt;height:34.45pt" o:ole="">
            <v:imagedata r:id="rId157" o:title=""/>
          </v:shape>
          <o:OLEObject Type="Embed" ProgID="Equation.DSMT4" ShapeID="_x0000_i1101" DrawAspect="Content" ObjectID="_1774276866" r:id="rId158"/>
        </w:object>
      </w:r>
    </w:p>
    <w:p w14:paraId="58B6403B" w14:textId="77777777" w:rsidR="007E5A0A" w:rsidRPr="007E5A0A" w:rsidRDefault="007E5A0A" w:rsidP="007E5A0A">
      <w:pPr>
        <w:spacing w:before="120" w:after="0" w:line="240" w:lineRule="auto"/>
        <w:ind w:hanging="426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7E5A0A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ài làm</w:t>
      </w:r>
    </w:p>
    <w:p w14:paraId="62CAFBE9" w14:textId="77777777" w:rsidR="007E5A0A" w:rsidRPr="007E5A0A" w:rsidRDefault="007E5A0A" w:rsidP="007E5A0A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tbl>
      <w:tblPr>
        <w:tblStyle w:val="TableGrid1"/>
        <w:tblW w:w="0" w:type="auto"/>
        <w:tblInd w:w="-28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422"/>
      </w:tblGrid>
      <w:tr w:rsidR="007E5A0A" w:rsidRPr="007E5A0A" w14:paraId="4795674F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02F09BD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360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80DE93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A91EC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C8E0E0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B9D78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A1D08B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BC7D3B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EF1116C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E51F5D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4640F81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1361F8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B69D4F0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B387B4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FEF4DC1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1ADF2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360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124281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86D19C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85398D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239D3A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9A50099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1BDAC8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C2A5545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14D48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3905432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163F8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A5E807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FACB8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C32630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7406B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AF6DE8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40D3D57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A6FED6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C3325D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223A09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F37D88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E99C0B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D3FCE4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119860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824EE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60837AD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3878EA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A293BF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0BFE58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FBD6C7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EDCC2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65238C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F65CC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364F1E6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59E9A4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03E7D57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A0DCAC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E7446E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5B37B0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C1201A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D128AC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6DB0D76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D68C8E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90E850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A03497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BAAF886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13623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1644926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0CF6C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78B799F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56FF4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EB7C7C9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C578CB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9A8E77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B781ACC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382BFC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C49487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E291EF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43318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4307897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95141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914629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8F2892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D55244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166CB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92B4C7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5DD7C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F52E18F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21A8BA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CEF606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A3D35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3DE5DB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5271A4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1603DC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BE3E1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C7516BB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2E3A07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98F718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2F5C4E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65773D26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0387A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67CCE85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71B8D7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837362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FB5D4D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CCE0085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264911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6F0BDA3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F6C501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ED13BD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A7DCE0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039A7F8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F279DA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5A6091E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EED8DAA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C1E443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5CAB212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FF461C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2CC0FD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0BBB6C8B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590901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A286F4E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3FC9AB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56966E0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42B012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6E91B6A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9C6C0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2CC6DF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CD874C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650916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A454A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42E73574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E6736F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3FE98DC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FA6B9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86E1575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3B0650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BF75B27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3A270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159F96BB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B70E8CB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A1AEC4F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66356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FF4E32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E86845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6B8F734B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04A089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3AE3ACD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0C7B51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21A33A8D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B45163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  <w:tr w:rsidR="007E5A0A" w:rsidRPr="007E5A0A" w14:paraId="70001C1F" w14:textId="77777777" w:rsidTr="007E5A0A">
        <w:trPr>
          <w:trHeight w:val="454"/>
        </w:trPr>
        <w:tc>
          <w:tcPr>
            <w:tcW w:w="104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0E7736" w14:textId="77777777" w:rsidR="007E5A0A" w:rsidRPr="007E5A0A" w:rsidRDefault="007E5A0A" w:rsidP="007E5A0A">
            <w:pPr>
              <w:tabs>
                <w:tab w:val="center" w:pos="5315"/>
                <w:tab w:val="left" w:pos="6999"/>
              </w:tabs>
              <w:spacing w:line="276" w:lineRule="auto"/>
              <w:rPr>
                <w:rFonts w:ascii="Times New Roman" w:hAnsi="Times New Roman"/>
                <w:b/>
                <w:bCs/>
                <w:noProof/>
                <w:color w:val="000000"/>
                <w:sz w:val="28"/>
                <w:szCs w:val="28"/>
              </w:rPr>
            </w:pPr>
          </w:p>
        </w:tc>
      </w:tr>
    </w:tbl>
    <w:p w14:paraId="0F26CA05" w14:textId="1A81BE18" w:rsidR="00961C92" w:rsidRPr="007E5A0A" w:rsidRDefault="00961C92" w:rsidP="007E5A0A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noProof/>
          <w:color w:val="000000" w:themeColor="text1"/>
          <w:sz w:val="2"/>
          <w:szCs w:val="2"/>
          <w:lang w:val="vi-VN"/>
        </w:rPr>
      </w:pPr>
    </w:p>
    <w:sectPr w:rsidR="00961C92" w:rsidRPr="007E5A0A" w:rsidSect="009E7DDB">
      <w:headerReference w:type="default" r:id="rId159"/>
      <w:footerReference w:type="default" r:id="rId160"/>
      <w:pgSz w:w="11907" w:h="16839" w:code="9"/>
      <w:pgMar w:top="397" w:right="567" w:bottom="397" w:left="1134" w:header="0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9CB03B" w14:textId="77777777" w:rsidR="009E7DDB" w:rsidRDefault="009E7DDB" w:rsidP="00A614C5">
      <w:pPr>
        <w:spacing w:after="0" w:line="240" w:lineRule="auto"/>
      </w:pPr>
      <w:r>
        <w:separator/>
      </w:r>
    </w:p>
  </w:endnote>
  <w:endnote w:type="continuationSeparator" w:id="0">
    <w:p w14:paraId="4ECF0022" w14:textId="77777777" w:rsidR="009E7DDB" w:rsidRDefault="009E7DDB" w:rsidP="00A614C5">
      <w:pPr>
        <w:spacing w:after="0" w:line="240" w:lineRule="auto"/>
      </w:pPr>
      <w:r>
        <w:continuationSeparator/>
      </w:r>
    </w:p>
  </w:endnote>
  <w:endnote w:type="continuationNotice" w:id="1">
    <w:p w14:paraId="4E1792F4" w14:textId="77777777" w:rsidR="009E7DDB" w:rsidRDefault="009E7DD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900075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1304BF" w14:textId="37ACE536" w:rsidR="004B4BFD" w:rsidRDefault="004B4BF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2F6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982FF49" w14:textId="77777777" w:rsidR="004B4BFD" w:rsidRDefault="004B4B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C3CE9B" w14:textId="77777777" w:rsidR="009E7DDB" w:rsidRDefault="009E7DDB" w:rsidP="00A614C5">
      <w:pPr>
        <w:spacing w:after="0" w:line="240" w:lineRule="auto"/>
      </w:pPr>
      <w:r>
        <w:separator/>
      </w:r>
    </w:p>
  </w:footnote>
  <w:footnote w:type="continuationSeparator" w:id="0">
    <w:p w14:paraId="7EABC284" w14:textId="77777777" w:rsidR="009E7DDB" w:rsidRDefault="009E7DDB" w:rsidP="00A614C5">
      <w:pPr>
        <w:spacing w:after="0" w:line="240" w:lineRule="auto"/>
      </w:pPr>
      <w:r>
        <w:continuationSeparator/>
      </w:r>
    </w:p>
  </w:footnote>
  <w:footnote w:type="continuationNotice" w:id="1">
    <w:p w14:paraId="52FA9EB6" w14:textId="77777777" w:rsidR="009E7DDB" w:rsidRDefault="009E7DD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91520346"/>
      <w:docPartObj>
        <w:docPartGallery w:val="Page Numbers (Top of Page)"/>
        <w:docPartUnique/>
      </w:docPartObj>
    </w:sdtPr>
    <w:sdtContent>
      <w:p w14:paraId="5770A6BB" w14:textId="77777777" w:rsidR="004B4BFD" w:rsidRDefault="004B4BFD" w:rsidP="00A614C5">
        <w:pPr>
          <w:pStyle w:val="Header"/>
          <w:jc w:val="right"/>
        </w:pPr>
        <w:r>
          <w:rPr>
            <w:lang w:val="vi-VN"/>
          </w:rPr>
          <w:t xml:space="preserve">         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B6114"/>
    <w:multiLevelType w:val="multilevel"/>
    <w:tmpl w:val="09F085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360CE5"/>
    <w:multiLevelType w:val="multilevel"/>
    <w:tmpl w:val="D2C2D1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67F1C8F"/>
    <w:multiLevelType w:val="hybridMultilevel"/>
    <w:tmpl w:val="A91AB8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A1F22"/>
    <w:multiLevelType w:val="multilevel"/>
    <w:tmpl w:val="4936EB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2752971"/>
    <w:multiLevelType w:val="hybridMultilevel"/>
    <w:tmpl w:val="09963D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0741CB"/>
    <w:multiLevelType w:val="hybridMultilevel"/>
    <w:tmpl w:val="DF94BBDC"/>
    <w:lvl w:ilvl="0" w:tplc="6158D0F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8E644B2"/>
    <w:multiLevelType w:val="hybridMultilevel"/>
    <w:tmpl w:val="296A1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25481C"/>
    <w:multiLevelType w:val="multilevel"/>
    <w:tmpl w:val="4A088CFC"/>
    <w:lvl w:ilvl="0">
      <w:start w:val="1"/>
      <w:numFmt w:val="decimal"/>
      <w:lvlText w:val="Đề %1."/>
      <w:lvlJc w:val="left"/>
      <w:pPr>
        <w:ind w:left="0" w:firstLine="0"/>
      </w:pPr>
      <w:rPr>
        <w:rFonts w:hint="default"/>
        <w:b/>
        <w:color w:val="FF0000"/>
        <w:sz w:val="28"/>
      </w:rPr>
    </w:lvl>
    <w:lvl w:ilvl="1">
      <w:start w:val="1"/>
      <w:numFmt w:val="decimal"/>
      <w:suff w:val="space"/>
      <w:lvlText w:val="Câu %2."/>
      <w:lvlJc w:val="left"/>
      <w:pPr>
        <w:ind w:left="0" w:firstLine="170"/>
      </w:pPr>
      <w:rPr>
        <w:rFonts w:hint="default"/>
        <w:b/>
        <w:i w:val="0"/>
        <w:sz w:val="24"/>
      </w:rPr>
    </w:lvl>
    <w:lvl w:ilvl="2">
      <w:start w:val="1"/>
      <w:numFmt w:val="lowerLetter"/>
      <w:suff w:val="space"/>
      <w:lvlText w:val="%3."/>
      <w:lvlJc w:val="right"/>
      <w:pPr>
        <w:ind w:left="334" w:firstLine="233"/>
      </w:pPr>
      <w:rPr>
        <w:rFonts w:hint="default"/>
      </w:rPr>
    </w:lvl>
    <w:lvl w:ilvl="3">
      <w:start w:val="1"/>
      <w:numFmt w:val="lowerRoman"/>
      <w:suff w:val="space"/>
      <w:lvlText w:val="%4."/>
      <w:lvlJc w:val="left"/>
      <w:pPr>
        <w:ind w:left="141" w:firstLine="426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-52" w:hanging="36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-245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-438" w:hanging="36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-631" w:hanging="36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-824" w:hanging="363"/>
      </w:pPr>
      <w:rPr>
        <w:rFonts w:hint="default"/>
      </w:rPr>
    </w:lvl>
  </w:abstractNum>
  <w:abstractNum w:abstractNumId="8" w15:restartNumberingAfterBreak="0">
    <w:nsid w:val="74D570DF"/>
    <w:multiLevelType w:val="multilevel"/>
    <w:tmpl w:val="BF3E43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60C6F37"/>
    <w:multiLevelType w:val="hybridMultilevel"/>
    <w:tmpl w:val="B99C34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321666495">
    <w:abstractNumId w:val="4"/>
  </w:num>
  <w:num w:numId="2" w16cid:durableId="150747676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8194610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18234074">
    <w:abstractNumId w:val="8"/>
  </w:num>
  <w:num w:numId="5" w16cid:durableId="2101751898">
    <w:abstractNumId w:val="0"/>
  </w:num>
  <w:num w:numId="6" w16cid:durableId="1542086287">
    <w:abstractNumId w:val="3"/>
  </w:num>
  <w:num w:numId="7" w16cid:durableId="484510658">
    <w:abstractNumId w:val="1"/>
  </w:num>
  <w:num w:numId="8" w16cid:durableId="2083946152">
    <w:abstractNumId w:val="7"/>
  </w:num>
  <w:num w:numId="9" w16cid:durableId="426774047">
    <w:abstractNumId w:val="6"/>
  </w:num>
  <w:num w:numId="10" w16cid:durableId="4113973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2E17"/>
    <w:rsid w:val="000073EA"/>
    <w:rsid w:val="00023EFC"/>
    <w:rsid w:val="0003211F"/>
    <w:rsid w:val="00050954"/>
    <w:rsid w:val="00057A94"/>
    <w:rsid w:val="00077F0B"/>
    <w:rsid w:val="0008434D"/>
    <w:rsid w:val="000B575F"/>
    <w:rsid w:val="000E1E38"/>
    <w:rsid w:val="0012010B"/>
    <w:rsid w:val="00125A38"/>
    <w:rsid w:val="00127110"/>
    <w:rsid w:val="00131F95"/>
    <w:rsid w:val="0014332F"/>
    <w:rsid w:val="00177E5D"/>
    <w:rsid w:val="001850FB"/>
    <w:rsid w:val="00193DED"/>
    <w:rsid w:val="001A3BAB"/>
    <w:rsid w:val="001A7DB6"/>
    <w:rsid w:val="001B120D"/>
    <w:rsid w:val="001C5D09"/>
    <w:rsid w:val="001D31C8"/>
    <w:rsid w:val="001F1730"/>
    <w:rsid w:val="001F3222"/>
    <w:rsid w:val="00220B60"/>
    <w:rsid w:val="00232E17"/>
    <w:rsid w:val="0023347C"/>
    <w:rsid w:val="002344FF"/>
    <w:rsid w:val="00255642"/>
    <w:rsid w:val="0028708F"/>
    <w:rsid w:val="002A0FE6"/>
    <w:rsid w:val="002A29BE"/>
    <w:rsid w:val="002A3904"/>
    <w:rsid w:val="002A68D9"/>
    <w:rsid w:val="002B4DEE"/>
    <w:rsid w:val="002C22A6"/>
    <w:rsid w:val="002C2F7F"/>
    <w:rsid w:val="002D1DBB"/>
    <w:rsid w:val="002E18BF"/>
    <w:rsid w:val="002E5DFA"/>
    <w:rsid w:val="00312A00"/>
    <w:rsid w:val="00322746"/>
    <w:rsid w:val="00323F42"/>
    <w:rsid w:val="003332D8"/>
    <w:rsid w:val="00333799"/>
    <w:rsid w:val="00343946"/>
    <w:rsid w:val="003534F4"/>
    <w:rsid w:val="00360D29"/>
    <w:rsid w:val="0036258D"/>
    <w:rsid w:val="00392C37"/>
    <w:rsid w:val="003B405C"/>
    <w:rsid w:val="0040530E"/>
    <w:rsid w:val="004464A3"/>
    <w:rsid w:val="00454E9D"/>
    <w:rsid w:val="004633C1"/>
    <w:rsid w:val="004732D7"/>
    <w:rsid w:val="00481141"/>
    <w:rsid w:val="00486E9B"/>
    <w:rsid w:val="0049245F"/>
    <w:rsid w:val="004B4BFD"/>
    <w:rsid w:val="004D19CD"/>
    <w:rsid w:val="004F1A2A"/>
    <w:rsid w:val="00511998"/>
    <w:rsid w:val="00516B75"/>
    <w:rsid w:val="0052144D"/>
    <w:rsid w:val="005414A1"/>
    <w:rsid w:val="00542F6B"/>
    <w:rsid w:val="005605C1"/>
    <w:rsid w:val="005641B9"/>
    <w:rsid w:val="005917A8"/>
    <w:rsid w:val="00591A87"/>
    <w:rsid w:val="005B6D92"/>
    <w:rsid w:val="005D077C"/>
    <w:rsid w:val="005D54DD"/>
    <w:rsid w:val="005D6749"/>
    <w:rsid w:val="00613584"/>
    <w:rsid w:val="0062322D"/>
    <w:rsid w:val="006368C7"/>
    <w:rsid w:val="00672B2A"/>
    <w:rsid w:val="0067601D"/>
    <w:rsid w:val="006C38F0"/>
    <w:rsid w:val="006D7559"/>
    <w:rsid w:val="006F6316"/>
    <w:rsid w:val="006F67AD"/>
    <w:rsid w:val="006F777E"/>
    <w:rsid w:val="00713931"/>
    <w:rsid w:val="00724D07"/>
    <w:rsid w:val="00745B1F"/>
    <w:rsid w:val="00753746"/>
    <w:rsid w:val="0076351C"/>
    <w:rsid w:val="00777FED"/>
    <w:rsid w:val="007A438B"/>
    <w:rsid w:val="007B2429"/>
    <w:rsid w:val="007C1E9E"/>
    <w:rsid w:val="007E5A0A"/>
    <w:rsid w:val="007F7F8C"/>
    <w:rsid w:val="00864BA2"/>
    <w:rsid w:val="008650F9"/>
    <w:rsid w:val="0087214B"/>
    <w:rsid w:val="00872AE7"/>
    <w:rsid w:val="00886438"/>
    <w:rsid w:val="00893043"/>
    <w:rsid w:val="008B1B07"/>
    <w:rsid w:val="008D34CA"/>
    <w:rsid w:val="008D7BFD"/>
    <w:rsid w:val="008E5044"/>
    <w:rsid w:val="008F2FAD"/>
    <w:rsid w:val="008F4E18"/>
    <w:rsid w:val="00904BFA"/>
    <w:rsid w:val="00942551"/>
    <w:rsid w:val="00961C92"/>
    <w:rsid w:val="009622E5"/>
    <w:rsid w:val="009B772C"/>
    <w:rsid w:val="009D1C69"/>
    <w:rsid w:val="009E7DDB"/>
    <w:rsid w:val="00A303CA"/>
    <w:rsid w:val="00A40C8D"/>
    <w:rsid w:val="00A614C5"/>
    <w:rsid w:val="00AC5814"/>
    <w:rsid w:val="00AC69F1"/>
    <w:rsid w:val="00AC7111"/>
    <w:rsid w:val="00AD703F"/>
    <w:rsid w:val="00AE1F38"/>
    <w:rsid w:val="00AF0ACF"/>
    <w:rsid w:val="00AF5E71"/>
    <w:rsid w:val="00B24FD4"/>
    <w:rsid w:val="00B25063"/>
    <w:rsid w:val="00B338B3"/>
    <w:rsid w:val="00B7554F"/>
    <w:rsid w:val="00B92981"/>
    <w:rsid w:val="00BB6120"/>
    <w:rsid w:val="00BB73C5"/>
    <w:rsid w:val="00C034D0"/>
    <w:rsid w:val="00C20162"/>
    <w:rsid w:val="00C33B93"/>
    <w:rsid w:val="00C445B2"/>
    <w:rsid w:val="00C473A2"/>
    <w:rsid w:val="00C76834"/>
    <w:rsid w:val="00CD33BE"/>
    <w:rsid w:val="00CE72EB"/>
    <w:rsid w:val="00CE7534"/>
    <w:rsid w:val="00D037B8"/>
    <w:rsid w:val="00D056E7"/>
    <w:rsid w:val="00D11DC6"/>
    <w:rsid w:val="00D20222"/>
    <w:rsid w:val="00D31FB6"/>
    <w:rsid w:val="00D53C66"/>
    <w:rsid w:val="00D63B40"/>
    <w:rsid w:val="00D80F9E"/>
    <w:rsid w:val="00D83FD1"/>
    <w:rsid w:val="00DB34B8"/>
    <w:rsid w:val="00DE2F67"/>
    <w:rsid w:val="00DE4CA8"/>
    <w:rsid w:val="00DE63F8"/>
    <w:rsid w:val="00E04DB9"/>
    <w:rsid w:val="00E13C6B"/>
    <w:rsid w:val="00E17A27"/>
    <w:rsid w:val="00E44251"/>
    <w:rsid w:val="00E471F6"/>
    <w:rsid w:val="00E50F3A"/>
    <w:rsid w:val="00E637DB"/>
    <w:rsid w:val="00E778C2"/>
    <w:rsid w:val="00EA0EBB"/>
    <w:rsid w:val="00EA3CD8"/>
    <w:rsid w:val="00EA638A"/>
    <w:rsid w:val="00EB0117"/>
    <w:rsid w:val="00EC73DD"/>
    <w:rsid w:val="00ED4B04"/>
    <w:rsid w:val="00EE09AC"/>
    <w:rsid w:val="00EE2B6B"/>
    <w:rsid w:val="00F14E70"/>
    <w:rsid w:val="00F272EB"/>
    <w:rsid w:val="00F43105"/>
    <w:rsid w:val="00F46ECE"/>
    <w:rsid w:val="00F547ED"/>
    <w:rsid w:val="00F6385B"/>
    <w:rsid w:val="00F64EC0"/>
    <w:rsid w:val="00F77DD6"/>
    <w:rsid w:val="00F90582"/>
    <w:rsid w:val="00FD6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271FE9"/>
  <w15:docId w15:val="{A528F804-1ED6-4D61-B597-D86B33C43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0B60"/>
  </w:style>
  <w:style w:type="paragraph" w:styleId="Heading6">
    <w:name w:val="heading 6"/>
    <w:basedOn w:val="Normal"/>
    <w:link w:val="Heading6Char"/>
    <w:uiPriority w:val="9"/>
    <w:qFormat/>
    <w:rsid w:val="00C20162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32E1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C201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20162"/>
  </w:style>
  <w:style w:type="paragraph" w:styleId="Header">
    <w:name w:val="header"/>
    <w:basedOn w:val="Normal"/>
    <w:link w:val="HeaderChar"/>
    <w:uiPriority w:val="99"/>
    <w:unhideWhenUsed/>
    <w:rsid w:val="00C201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0162"/>
  </w:style>
  <w:style w:type="character" w:customStyle="1" w:styleId="Heading6Char">
    <w:name w:val="Heading 6 Char"/>
    <w:basedOn w:val="DefaultParagraphFont"/>
    <w:link w:val="Heading6"/>
    <w:uiPriority w:val="9"/>
    <w:rsid w:val="00C20162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i">
    <w:name w:val="mi"/>
    <w:basedOn w:val="DefaultParagraphFont"/>
    <w:rsid w:val="00C20162"/>
  </w:style>
  <w:style w:type="character" w:customStyle="1" w:styleId="mo">
    <w:name w:val="mo"/>
    <w:basedOn w:val="DefaultParagraphFont"/>
    <w:rsid w:val="00C20162"/>
  </w:style>
  <w:style w:type="table" w:styleId="TableGrid">
    <w:name w:val="Table Grid"/>
    <w:basedOn w:val="TableNormal"/>
    <w:uiPriority w:val="59"/>
    <w:qFormat/>
    <w:rsid w:val="002C22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F0A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8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85B"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614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14C5"/>
  </w:style>
  <w:style w:type="paragraph" w:customStyle="1" w:styleId="TableParagraph">
    <w:name w:val="Table Paragraph"/>
    <w:basedOn w:val="Normal"/>
    <w:uiPriority w:val="1"/>
    <w:qFormat/>
    <w:rsid w:val="00961C9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en-US"/>
    </w:rPr>
  </w:style>
  <w:style w:type="table" w:customStyle="1" w:styleId="TableGrid1">
    <w:name w:val="Table Grid1"/>
    <w:basedOn w:val="TableNormal"/>
    <w:next w:val="TableGrid"/>
    <w:uiPriority w:val="39"/>
    <w:qFormat/>
    <w:rsid w:val="007E5A0A"/>
    <w:pPr>
      <w:spacing w:after="0" w:line="240" w:lineRule="auto"/>
    </w:pPr>
    <w:rPr>
      <w:rFonts w:ascii="Arial" w:eastAsia="Arial" w:hAnsi="Arial" w:cs="Times New Roman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27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6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2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86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3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90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16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632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539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png"/><Relationship Id="rId154" Type="http://schemas.openxmlformats.org/officeDocument/2006/relationships/oleObject" Target="embeddings/oleObject75.bin"/><Relationship Id="rId159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53" Type="http://schemas.openxmlformats.org/officeDocument/2006/relationships/image" Target="media/image72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png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38C714-933D-4B66-A5EF-B8FF664210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4</Pages>
  <Words>645</Words>
  <Characters>3677</Characters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4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30T07:01:00Z</cp:lastPrinted>
  <dcterms:created xsi:type="dcterms:W3CDTF">2023-04-02T14:44:00Z</dcterms:created>
  <dcterms:modified xsi:type="dcterms:W3CDTF">2024-04-10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